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19E9803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FC08DE">
        <w:t>Математическое моделирование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730DB021" w14:textId="77777777" w:rsidR="00FC08DE" w:rsidRDefault="00FC08DE" w:rsidP="00FC08DE">
      <w:r>
        <w:t>Выберите один правильный ответ</w:t>
      </w:r>
    </w:p>
    <w:p w14:paraId="6F2AE0B1" w14:textId="77777777" w:rsidR="00FC08DE" w:rsidRDefault="00FC08DE" w:rsidP="00FC08DE"/>
    <w:p w14:paraId="5AFAC622" w14:textId="77777777" w:rsidR="00FC08DE" w:rsidRDefault="00FC08DE" w:rsidP="00FC08DE">
      <w:r>
        <w:t>1. Математическое моделирование это средство для</w:t>
      </w:r>
    </w:p>
    <w:p w14:paraId="618FEC7A" w14:textId="77777777" w:rsidR="00FC08DE" w:rsidRDefault="00FC08DE" w:rsidP="00FC08DE">
      <w:r>
        <w:t xml:space="preserve">А) изучения свойств реальных объектов в рамках поставленной задачи </w:t>
      </w:r>
    </w:p>
    <w:p w14:paraId="696FF443" w14:textId="77777777" w:rsidR="00FC08DE" w:rsidRDefault="00FC08DE" w:rsidP="00FC08DE">
      <w:r>
        <w:t xml:space="preserve">Б) упрощения поставленной задачи </w:t>
      </w:r>
    </w:p>
    <w:p w14:paraId="06FA966B" w14:textId="77777777" w:rsidR="00FC08DE" w:rsidRDefault="00FC08DE" w:rsidP="00FC08DE">
      <w:r>
        <w:t xml:space="preserve">В) поиска физической модели </w:t>
      </w:r>
    </w:p>
    <w:p w14:paraId="566945CF" w14:textId="77777777" w:rsidR="00FC08DE" w:rsidRDefault="00FC08DE" w:rsidP="00FC08DE">
      <w:r>
        <w:t>Г) принятия решения в рамках поставленной задачи</w:t>
      </w:r>
    </w:p>
    <w:p w14:paraId="1FA80638" w14:textId="77777777" w:rsidR="00FC08DE" w:rsidRDefault="00FC08DE" w:rsidP="00FC08DE">
      <w:r>
        <w:t xml:space="preserve">Правильный ответ: </w:t>
      </w:r>
      <w:proofErr w:type="gramStart"/>
      <w:r>
        <w:t>А</w:t>
      </w:r>
      <w:proofErr w:type="gramEnd"/>
    </w:p>
    <w:p w14:paraId="1C20AF5E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7C7D65C" w14:textId="77777777" w:rsidR="00FC08DE" w:rsidRDefault="00FC08DE" w:rsidP="00FC08DE"/>
    <w:p w14:paraId="487777D0" w14:textId="77777777" w:rsidR="00FC08DE" w:rsidRDefault="00FC08DE" w:rsidP="00FC08DE">
      <w:r>
        <w:t>2. Какой модели быть не может?</w:t>
      </w:r>
    </w:p>
    <w:p w14:paraId="2A3C5216" w14:textId="77777777" w:rsidR="00FC08DE" w:rsidRDefault="00FC08DE" w:rsidP="00FC08DE">
      <w:r>
        <w:t>А) вещественной, физической</w:t>
      </w:r>
    </w:p>
    <w:p w14:paraId="6725E291" w14:textId="77777777" w:rsidR="00FC08DE" w:rsidRDefault="00FC08DE" w:rsidP="00FC08DE">
      <w:r>
        <w:t>Б) идеальной, физической</w:t>
      </w:r>
    </w:p>
    <w:p w14:paraId="3371C6F1" w14:textId="77777777" w:rsidR="00FC08DE" w:rsidRDefault="00FC08DE" w:rsidP="00FC08DE">
      <w:r>
        <w:t>В) вещественной, математической</w:t>
      </w:r>
    </w:p>
    <w:p w14:paraId="2EE9E577" w14:textId="77777777" w:rsidR="00FC08DE" w:rsidRDefault="00FC08DE" w:rsidP="00FC08DE">
      <w:r>
        <w:t>Г) идеальной, математической</w:t>
      </w:r>
    </w:p>
    <w:p w14:paraId="5E14DEDE" w14:textId="77777777" w:rsidR="00FC08DE" w:rsidRDefault="00FC08DE" w:rsidP="00FC08DE">
      <w:r>
        <w:t xml:space="preserve">Правильный ответ: </w:t>
      </w:r>
      <w:proofErr w:type="gramStart"/>
      <w:r>
        <w:t>Б</w:t>
      </w:r>
      <w:proofErr w:type="gramEnd"/>
    </w:p>
    <w:p w14:paraId="6CB9AF4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0AD26C2" w14:textId="77777777" w:rsidR="00FC08DE" w:rsidRDefault="00FC08DE" w:rsidP="00FC08DE"/>
    <w:p w14:paraId="4DB4A8B5" w14:textId="77777777" w:rsidR="00FC08DE" w:rsidRDefault="00FC08DE" w:rsidP="00FC08DE">
      <w:r>
        <w:t>3. Что такое математическая модель?</w:t>
      </w:r>
    </w:p>
    <w:p w14:paraId="26B9057E" w14:textId="77777777" w:rsidR="00FC08DE" w:rsidRDefault="00FC08DE" w:rsidP="00FC08DE">
      <w:r>
        <w:t xml:space="preserve">А) точное представление реальных объектов, процессов или систем, выраженное в математических терминах и сохраняющее существенные черты оригинала </w:t>
      </w:r>
    </w:p>
    <w:p w14:paraId="23146F2B" w14:textId="77777777" w:rsidR="00FC08DE" w:rsidRDefault="00FC08DE" w:rsidP="00FC08DE">
      <w:r>
        <w:t xml:space="preserve">Б) точное представление реальных объектов, процессов или систем, выраженное в физических терминах и сохраняющее существенные черты оригинала </w:t>
      </w:r>
    </w:p>
    <w:p w14:paraId="61F98788" w14:textId="77777777" w:rsidR="00FC08DE" w:rsidRDefault="00FC08DE" w:rsidP="00FC08DE">
      <w:r>
        <w:t>В) приближенное представление реальных объектов, процессов или систем, выраженное в математических терминах и сохраняющее существенные черты оригинала</w:t>
      </w:r>
    </w:p>
    <w:p w14:paraId="3CD14E1D" w14:textId="77777777" w:rsidR="00FC08DE" w:rsidRDefault="00FC08DE" w:rsidP="00FC08DE">
      <w:r>
        <w:t xml:space="preserve">Г) приближенное представление реальных объектов, процессов или систем, выраженное в физических терминах и сохраняющее существенные черты оригинала </w:t>
      </w:r>
    </w:p>
    <w:p w14:paraId="44AE82FB" w14:textId="77777777" w:rsidR="00FC08DE" w:rsidRDefault="00FC08DE" w:rsidP="00FC08DE">
      <w:r>
        <w:t xml:space="preserve">Правильный ответ: </w:t>
      </w:r>
      <w:proofErr w:type="gramStart"/>
      <w:r>
        <w:t>В</w:t>
      </w:r>
      <w:proofErr w:type="gramEnd"/>
    </w:p>
    <w:p w14:paraId="1586C63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5EB81F" w14:textId="77777777" w:rsidR="00FC08DE" w:rsidRDefault="00FC08DE" w:rsidP="00FC08DE"/>
    <w:p w14:paraId="01CA56F4" w14:textId="77777777" w:rsidR="00FC08DE" w:rsidRDefault="00FC08DE" w:rsidP="00FC08DE">
      <w:r>
        <w:lastRenderedPageBreak/>
        <w:t>4. Какие виды математических моделей получаются при разделении их по принципам построения?</w:t>
      </w:r>
    </w:p>
    <w:p w14:paraId="4A769260" w14:textId="77777777" w:rsidR="00FC08DE" w:rsidRDefault="00FC08DE" w:rsidP="00FC08DE">
      <w:r>
        <w:t>А) аналитические, имитационные</w:t>
      </w:r>
    </w:p>
    <w:p w14:paraId="41DA4E82" w14:textId="77777777" w:rsidR="00FC08DE" w:rsidRDefault="00FC08DE" w:rsidP="00FC08DE">
      <w:r>
        <w:t>Б) детерминированные, стохастические</w:t>
      </w:r>
    </w:p>
    <w:p w14:paraId="6F02B5B4" w14:textId="77777777" w:rsidR="00FC08DE" w:rsidRDefault="00FC08DE" w:rsidP="00FC08DE">
      <w:r>
        <w:t>В) стохастические, аналитические</w:t>
      </w:r>
    </w:p>
    <w:p w14:paraId="5601AA7B" w14:textId="77777777" w:rsidR="00FC08DE" w:rsidRDefault="00FC08DE" w:rsidP="00FC08DE">
      <w:r>
        <w:t>Г) детерминированные, имитационные</w:t>
      </w:r>
    </w:p>
    <w:p w14:paraId="18F626B3" w14:textId="77777777" w:rsidR="00FC08DE" w:rsidRDefault="00FC08DE" w:rsidP="00FC08DE">
      <w:r>
        <w:t xml:space="preserve">Правильный ответ: </w:t>
      </w:r>
      <w:proofErr w:type="gramStart"/>
      <w:r>
        <w:t>А</w:t>
      </w:r>
      <w:proofErr w:type="gramEnd"/>
    </w:p>
    <w:p w14:paraId="31B813C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42D44FA" w14:textId="77777777" w:rsidR="00FC08DE" w:rsidRDefault="00FC08DE" w:rsidP="00FC08DE"/>
    <w:p w14:paraId="57BBEC75" w14:textId="77777777" w:rsidR="00FC08DE" w:rsidRDefault="00FC08DE" w:rsidP="00FC08DE">
      <w:r>
        <w:t>5. На какой язык должна быть "переведена" прикладная задача для ее решения с использованием ПК?</w:t>
      </w:r>
    </w:p>
    <w:p w14:paraId="5F6B22D6" w14:textId="77777777" w:rsidR="00FC08DE" w:rsidRDefault="00FC08DE" w:rsidP="00FC08DE">
      <w:r>
        <w:t>А) неформальный математический язык</w:t>
      </w:r>
    </w:p>
    <w:p w14:paraId="2C245FE2" w14:textId="77777777" w:rsidR="00FC08DE" w:rsidRDefault="00FC08DE" w:rsidP="00FC08DE">
      <w:r>
        <w:t>Б) формальный математический язык</w:t>
      </w:r>
    </w:p>
    <w:p w14:paraId="0A7F2969" w14:textId="77777777" w:rsidR="00FC08DE" w:rsidRDefault="00FC08DE" w:rsidP="00FC08DE">
      <w:r>
        <w:t>В) формальный физический язык</w:t>
      </w:r>
    </w:p>
    <w:p w14:paraId="4B645F7C" w14:textId="77777777" w:rsidR="00FC08DE" w:rsidRDefault="00FC08DE" w:rsidP="00FC08DE">
      <w:r>
        <w:t>Г) неформальный физический язык</w:t>
      </w:r>
    </w:p>
    <w:p w14:paraId="64AFF6AE" w14:textId="77777777" w:rsidR="00FC08DE" w:rsidRDefault="00FC08DE" w:rsidP="00FC08DE">
      <w:r>
        <w:t xml:space="preserve">Правильный ответ: </w:t>
      </w:r>
      <w:proofErr w:type="gramStart"/>
      <w:r>
        <w:t>Б</w:t>
      </w:r>
      <w:proofErr w:type="gramEnd"/>
    </w:p>
    <w:p w14:paraId="5020AFB3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285881B" w14:textId="77777777" w:rsidR="00FC08DE" w:rsidRDefault="00FC08DE" w:rsidP="00FC08DE"/>
    <w:p w14:paraId="17C35A03" w14:textId="77777777" w:rsidR="00FC08DE" w:rsidRDefault="00FC08DE" w:rsidP="00FC08DE">
      <w:r>
        <w:t>6. К какому классу моделей можно отнести спичечный коробок, если представить его моделью системного блока ПК при планировании своего рабочего места?</w:t>
      </w:r>
    </w:p>
    <w:p w14:paraId="3C60F5A3" w14:textId="77777777" w:rsidR="00FC08DE" w:rsidRDefault="00FC08DE" w:rsidP="00FC08DE">
      <w:r>
        <w:t>А) это идеальная, математическая модель</w:t>
      </w:r>
    </w:p>
    <w:p w14:paraId="6EBC522B" w14:textId="77777777" w:rsidR="00FC08DE" w:rsidRDefault="00FC08DE" w:rsidP="00FC08DE">
      <w:r>
        <w:t>Б) это вещественная, натурная модель</w:t>
      </w:r>
    </w:p>
    <w:p w14:paraId="49A9214C" w14:textId="77777777" w:rsidR="00FC08DE" w:rsidRDefault="00FC08DE" w:rsidP="00FC08DE">
      <w:r>
        <w:t>В) это вещественная, физическая модель</w:t>
      </w:r>
    </w:p>
    <w:p w14:paraId="786F4D2D" w14:textId="77777777" w:rsidR="00FC08DE" w:rsidRDefault="00FC08DE" w:rsidP="00FC08DE">
      <w:r>
        <w:t xml:space="preserve">Г) это не является моделью </w:t>
      </w:r>
    </w:p>
    <w:p w14:paraId="60F0BF1E" w14:textId="77777777" w:rsidR="00FC08DE" w:rsidRDefault="00FC08DE" w:rsidP="00FC08DE">
      <w:r>
        <w:t xml:space="preserve">Правильный ответ: </w:t>
      </w:r>
      <w:proofErr w:type="gramStart"/>
      <w:r>
        <w:t>В</w:t>
      </w:r>
      <w:proofErr w:type="gramEnd"/>
    </w:p>
    <w:p w14:paraId="4EA82C8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F528A89" w14:textId="77777777" w:rsidR="00FC08DE" w:rsidRDefault="00FC08DE" w:rsidP="00FC08DE"/>
    <w:p w14:paraId="7C999DD5" w14:textId="77777777" w:rsidR="00FC08DE" w:rsidRDefault="00FC08DE" w:rsidP="00FC08DE">
      <w:r>
        <w:t>7. Какая из задач не имеет аналитической модели?</w:t>
      </w:r>
    </w:p>
    <w:p w14:paraId="2C48DC15" w14:textId="77777777" w:rsidR="00FC08DE" w:rsidRDefault="00FC08DE" w:rsidP="00FC08DE">
      <w:r>
        <w:t>А) поиск оптимального раскроя листа фанеры</w:t>
      </w:r>
    </w:p>
    <w:p w14:paraId="022FD418" w14:textId="77777777" w:rsidR="00FC08DE" w:rsidRDefault="00FC08DE" w:rsidP="00FC08DE">
      <w:r>
        <w:t>Б) демодуляция аналогового сигнала</w:t>
      </w:r>
    </w:p>
    <w:p w14:paraId="7FE8549D" w14:textId="77777777" w:rsidR="00FC08DE" w:rsidRDefault="00FC08DE" w:rsidP="00FC08DE">
      <w:r>
        <w:t>В) расчет расхода топлива по заданной формуле</w:t>
      </w:r>
    </w:p>
    <w:p w14:paraId="0F02F836" w14:textId="77777777" w:rsidR="00FC08DE" w:rsidRDefault="00FC08DE" w:rsidP="00FC08DE">
      <w:r>
        <w:t>Г) распознавание текста</w:t>
      </w:r>
    </w:p>
    <w:p w14:paraId="7FF8ECAE" w14:textId="77777777" w:rsidR="00FC08DE" w:rsidRDefault="00FC08DE" w:rsidP="00FC08DE">
      <w:r>
        <w:t>Правильный ответ: Г</w:t>
      </w:r>
    </w:p>
    <w:p w14:paraId="413F0B3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A0484E0" w14:textId="77777777" w:rsidR="00FC08DE" w:rsidRDefault="00FC08DE" w:rsidP="00FC08DE"/>
    <w:p w14:paraId="3A6A44C4" w14:textId="77777777" w:rsidR="00FC08DE" w:rsidRDefault="00FC08DE" w:rsidP="00FC08DE">
      <w:r>
        <w:t>8. Какая математическая модель не относится к стохастическим?</w:t>
      </w:r>
    </w:p>
    <w:p w14:paraId="19DCE04F" w14:textId="77777777" w:rsidR="00FC08DE" w:rsidRDefault="00FC08DE" w:rsidP="00FC08DE">
      <w:r>
        <w:t>А) идеальный газ</w:t>
      </w:r>
    </w:p>
    <w:p w14:paraId="4995E6A7" w14:textId="77777777" w:rsidR="00FC08DE" w:rsidRDefault="00FC08DE" w:rsidP="00FC08DE">
      <w:r>
        <w:t>Б) квантовый осциллятор</w:t>
      </w:r>
    </w:p>
    <w:p w14:paraId="16BE781A" w14:textId="77777777" w:rsidR="00FC08DE" w:rsidRDefault="00FC08DE" w:rsidP="00FC08DE">
      <w:r>
        <w:t>В) материальная точка</w:t>
      </w:r>
    </w:p>
    <w:p w14:paraId="24123259" w14:textId="77777777" w:rsidR="00FC08DE" w:rsidRDefault="00FC08DE" w:rsidP="00FC08DE">
      <w:r>
        <w:t>Г) ни одна из предложенных</w:t>
      </w:r>
    </w:p>
    <w:p w14:paraId="69223CF2" w14:textId="77777777" w:rsidR="00FC08DE" w:rsidRDefault="00FC08DE" w:rsidP="00FC08DE">
      <w:r>
        <w:t xml:space="preserve">Правильный ответ: </w:t>
      </w:r>
      <w:proofErr w:type="gramStart"/>
      <w:r>
        <w:t>В</w:t>
      </w:r>
      <w:proofErr w:type="gramEnd"/>
    </w:p>
    <w:p w14:paraId="364FFD8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61EE840F" w14:textId="77777777" w:rsidR="00FC08DE" w:rsidRDefault="00FC08DE" w:rsidP="00FC08DE"/>
    <w:p w14:paraId="164D2F62" w14:textId="77777777" w:rsidR="00FC08DE" w:rsidRDefault="00FC08DE" w:rsidP="00FC08DE">
      <w:r>
        <w:lastRenderedPageBreak/>
        <w:t>9. Материальная точка это не только математическая, но и</w:t>
      </w:r>
    </w:p>
    <w:p w14:paraId="2A1F86B7" w14:textId="77777777" w:rsidR="00FC08DE" w:rsidRDefault="00FC08DE" w:rsidP="00FC08DE">
      <w:r>
        <w:t xml:space="preserve">А) натурная модель </w:t>
      </w:r>
    </w:p>
    <w:p w14:paraId="167FD23B" w14:textId="77777777" w:rsidR="00FC08DE" w:rsidRDefault="00FC08DE" w:rsidP="00FC08DE">
      <w:r>
        <w:t xml:space="preserve">Б) физическая модель </w:t>
      </w:r>
    </w:p>
    <w:p w14:paraId="40B0DA4E" w14:textId="77777777" w:rsidR="00FC08DE" w:rsidRDefault="00FC08DE" w:rsidP="00FC08DE">
      <w:r>
        <w:t xml:space="preserve">В) наглядная модель </w:t>
      </w:r>
    </w:p>
    <w:p w14:paraId="5BB3B701" w14:textId="77777777" w:rsidR="00FC08DE" w:rsidRDefault="00FC08DE" w:rsidP="00FC08DE">
      <w:r>
        <w:t xml:space="preserve">Г) знаковая модель </w:t>
      </w:r>
    </w:p>
    <w:p w14:paraId="188084F2" w14:textId="77777777" w:rsidR="00FC08DE" w:rsidRDefault="00FC08DE" w:rsidP="00FC08DE">
      <w:r>
        <w:t xml:space="preserve">Правильный ответ: </w:t>
      </w:r>
      <w:proofErr w:type="gramStart"/>
      <w:r>
        <w:t>В</w:t>
      </w:r>
      <w:proofErr w:type="gramEnd"/>
    </w:p>
    <w:p w14:paraId="72CE541D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D38727D" w14:textId="77777777" w:rsidR="00FC08DE" w:rsidRDefault="00FC08DE" w:rsidP="00FC08DE"/>
    <w:p w14:paraId="598CFDF9" w14:textId="77777777" w:rsidR="00FC08DE" w:rsidRDefault="00FC08DE" w:rsidP="00FC08DE">
      <w:r>
        <w:t>10. Какое максимальное количество моделей одного объекта можно составить?</w:t>
      </w:r>
    </w:p>
    <w:p w14:paraId="10F82E20" w14:textId="77777777" w:rsidR="00FC08DE" w:rsidRDefault="00FC08DE" w:rsidP="00FC08DE">
      <w:r>
        <w:t>А) любое количество</w:t>
      </w:r>
    </w:p>
    <w:p w14:paraId="1C0E2DFC" w14:textId="77777777" w:rsidR="00FC08DE" w:rsidRDefault="00FC08DE" w:rsidP="00FC08DE">
      <w:r>
        <w:t>Б) 1</w:t>
      </w:r>
    </w:p>
    <w:p w14:paraId="6706E467" w14:textId="77777777" w:rsidR="00FC08DE" w:rsidRDefault="00FC08DE" w:rsidP="00FC08DE">
      <w:r>
        <w:t>В) 3</w:t>
      </w:r>
    </w:p>
    <w:p w14:paraId="0E7524AE" w14:textId="77777777" w:rsidR="00FC08DE" w:rsidRDefault="00FC08DE" w:rsidP="00FC08DE">
      <w:r>
        <w:t>Г) 7</w:t>
      </w:r>
    </w:p>
    <w:p w14:paraId="3F0CD1D8" w14:textId="77777777" w:rsidR="00FC08DE" w:rsidRDefault="00FC08DE" w:rsidP="00FC08DE">
      <w:r>
        <w:t xml:space="preserve">Правильный ответ: </w:t>
      </w:r>
      <w:proofErr w:type="gramStart"/>
      <w:r>
        <w:t>А</w:t>
      </w:r>
      <w:proofErr w:type="gramEnd"/>
    </w:p>
    <w:p w14:paraId="798B926C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93B61F7" w14:textId="77777777" w:rsidR="00FC08DE" w:rsidRDefault="00FC08DE" w:rsidP="00FC08DE"/>
    <w:p w14:paraId="162A091D" w14:textId="77777777" w:rsidR="00FC08DE" w:rsidRDefault="00FC08DE" w:rsidP="00FC08DE">
      <w:r>
        <w:t>11. Какие модели входят в состав идеальных математических моделей?</w:t>
      </w:r>
    </w:p>
    <w:p w14:paraId="65AC62D8" w14:textId="77777777" w:rsidR="00FC08DE" w:rsidRDefault="00FC08DE" w:rsidP="00FC08DE">
      <w:r>
        <w:t>А) аналитические, функциональные, имитационные, комбинированные</w:t>
      </w:r>
    </w:p>
    <w:p w14:paraId="2158D2FC" w14:textId="77777777" w:rsidR="00FC08DE" w:rsidRDefault="00FC08DE" w:rsidP="00FC08DE">
      <w:r>
        <w:t>Б) аналоговые, структурные, геометрические, графические, цифровые и кибернетические</w:t>
      </w:r>
    </w:p>
    <w:p w14:paraId="67A2D134" w14:textId="77777777" w:rsidR="00FC08DE" w:rsidRDefault="00FC08DE" w:rsidP="00FC08DE">
      <w:r>
        <w:t xml:space="preserve">В) символы, алфавит, языки программирования, упорядоченная запись, топологическая запись, сетевое представление </w:t>
      </w:r>
    </w:p>
    <w:p w14:paraId="6C40B8EA" w14:textId="77777777" w:rsidR="00FC08DE" w:rsidRDefault="00FC08DE" w:rsidP="00FC08DE">
      <w:r>
        <w:t>Г) нет правильного ответа</w:t>
      </w:r>
    </w:p>
    <w:p w14:paraId="0A02E0F9" w14:textId="77777777" w:rsidR="00FC08DE" w:rsidRDefault="00FC08DE" w:rsidP="00FC08DE">
      <w:r>
        <w:t xml:space="preserve">Правильный ответ: </w:t>
      </w:r>
      <w:proofErr w:type="gramStart"/>
      <w:r>
        <w:t>А</w:t>
      </w:r>
      <w:proofErr w:type="gramEnd"/>
    </w:p>
    <w:p w14:paraId="1E2A50CC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355E62D" w14:textId="77777777" w:rsidR="00FC08DE" w:rsidRDefault="00FC08DE" w:rsidP="00FC08DE"/>
    <w:p w14:paraId="116BED3F" w14:textId="77777777" w:rsidR="00FC08DE" w:rsidRDefault="00FC08DE" w:rsidP="00FC08DE">
      <w:r>
        <w:t>12. В чем заключается построение математической модели?</w:t>
      </w:r>
    </w:p>
    <w:p w14:paraId="74793365" w14:textId="77777777" w:rsidR="00FC08DE" w:rsidRDefault="00FC08DE" w:rsidP="00FC08DE">
      <w:r>
        <w:t>А) 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</w:t>
      </w:r>
    </w:p>
    <w:p w14:paraId="68B59BA8" w14:textId="77777777" w:rsidR="00FC08DE" w:rsidRDefault="00FC08DE" w:rsidP="00FC08DE">
      <w:r>
        <w:t>Б) 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</w:t>
      </w:r>
    </w:p>
    <w:p w14:paraId="1A216083" w14:textId="77777777" w:rsidR="00FC08DE" w:rsidRDefault="00FC08DE" w:rsidP="00FC08DE">
      <w:r>
        <w:t>В) 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</w:t>
      </w:r>
    </w:p>
    <w:p w14:paraId="0D804B53" w14:textId="77777777" w:rsidR="00FC08DE" w:rsidRDefault="00FC08DE" w:rsidP="00FC08DE">
      <w:r>
        <w:lastRenderedPageBreak/>
        <w:t>Г) 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</w:t>
      </w:r>
    </w:p>
    <w:p w14:paraId="0DD65871" w14:textId="77777777" w:rsidR="00FC08DE" w:rsidRDefault="00FC08DE" w:rsidP="00FC08DE">
      <w:r>
        <w:t>Правильный ответ: Г</w:t>
      </w:r>
    </w:p>
    <w:p w14:paraId="3517DE4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FAF9928" w14:textId="77777777" w:rsidR="00FC08DE" w:rsidRDefault="00FC08DE" w:rsidP="00FC08DE"/>
    <w:p w14:paraId="2E93553F" w14:textId="77777777" w:rsidR="00FC08DE" w:rsidRDefault="00FC08DE" w:rsidP="00FC08DE">
      <w:r>
        <w:t>13. Какие группы математических моделей не являются результатом распределения моделей по их поведению во времени?</w:t>
      </w:r>
    </w:p>
    <w:p w14:paraId="653A10D3" w14:textId="77777777" w:rsidR="00FC08DE" w:rsidRDefault="00FC08DE" w:rsidP="00FC08DE">
      <w:r>
        <w:t>А) статические, динамические</w:t>
      </w:r>
    </w:p>
    <w:p w14:paraId="7FA45EAB" w14:textId="77777777" w:rsidR="00FC08DE" w:rsidRDefault="00FC08DE" w:rsidP="00FC08DE">
      <w:r>
        <w:t>Б) динамические, изоморфные</w:t>
      </w:r>
    </w:p>
    <w:p w14:paraId="5FD0B52A" w14:textId="77777777" w:rsidR="00FC08DE" w:rsidRDefault="00FC08DE" w:rsidP="00FC08DE">
      <w:r>
        <w:t xml:space="preserve">В) изоморфные, динамические  </w:t>
      </w:r>
    </w:p>
    <w:p w14:paraId="64C2ED96" w14:textId="77777777" w:rsidR="00FC08DE" w:rsidRDefault="00FC08DE" w:rsidP="00FC08DE">
      <w:r>
        <w:t>Г) непрерывные, изоморфные</w:t>
      </w:r>
    </w:p>
    <w:p w14:paraId="252191D3" w14:textId="77777777" w:rsidR="00FC08DE" w:rsidRDefault="00FC08DE" w:rsidP="00FC08DE">
      <w:r>
        <w:t>Правильный ответ: Г</w:t>
      </w:r>
    </w:p>
    <w:p w14:paraId="11DD3E1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E29965E" w14:textId="77777777" w:rsidR="00FC08DE" w:rsidRDefault="00FC08DE" w:rsidP="00FC08DE"/>
    <w:p w14:paraId="0C7A5903" w14:textId="77777777" w:rsidR="00FC08DE" w:rsidRDefault="00FC08DE" w:rsidP="00FC08DE">
      <w:r>
        <w:t>14. На какие группы можно разделить математические модели по степени их соответствия реальным объектам, процессам или системам?</w:t>
      </w:r>
    </w:p>
    <w:p w14:paraId="4CB578CB" w14:textId="77777777" w:rsidR="00FC08DE" w:rsidRDefault="00FC08DE" w:rsidP="00FC08DE">
      <w:r>
        <w:t>А) стохастические, изоморфные</w:t>
      </w:r>
    </w:p>
    <w:p w14:paraId="68E7E021" w14:textId="77777777" w:rsidR="00FC08DE" w:rsidRDefault="00FC08DE" w:rsidP="00FC08DE">
      <w:r>
        <w:t>Б) изоморфные, гомоморфные</w:t>
      </w:r>
    </w:p>
    <w:p w14:paraId="228E50C5" w14:textId="77777777" w:rsidR="00FC08DE" w:rsidRDefault="00FC08DE" w:rsidP="00FC08DE">
      <w:r>
        <w:t>В) детерминированные, стохастические</w:t>
      </w:r>
    </w:p>
    <w:p w14:paraId="48BD55EE" w14:textId="77777777" w:rsidR="00FC08DE" w:rsidRDefault="00FC08DE" w:rsidP="00FC08DE">
      <w:r>
        <w:t>Г) нет правильного ответа</w:t>
      </w:r>
    </w:p>
    <w:p w14:paraId="2296666D" w14:textId="77777777" w:rsidR="00FC08DE" w:rsidRDefault="00FC08DE" w:rsidP="00FC08DE">
      <w:r>
        <w:t xml:space="preserve">Правильный ответ: </w:t>
      </w:r>
      <w:proofErr w:type="gramStart"/>
      <w:r>
        <w:t>Б</w:t>
      </w:r>
      <w:proofErr w:type="gramEnd"/>
    </w:p>
    <w:p w14:paraId="20CA69A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24723B2" w14:textId="77777777" w:rsidR="00FC08DE" w:rsidRDefault="00FC08DE" w:rsidP="00FC08DE"/>
    <w:p w14:paraId="4E311125" w14:textId="77777777" w:rsidR="00FC08DE" w:rsidRDefault="00FC08DE" w:rsidP="00FC08DE">
      <w:r>
        <w:t>15. Как называется модель, если между ней и реальным объектом, процессом или системой существует полное поэлементное соответствие?</w:t>
      </w:r>
    </w:p>
    <w:p w14:paraId="4B6B9C18" w14:textId="77777777" w:rsidR="00FC08DE" w:rsidRDefault="00FC08DE" w:rsidP="00FC08DE">
      <w:r>
        <w:t>А) стохастическая</w:t>
      </w:r>
    </w:p>
    <w:p w14:paraId="7A5034E2" w14:textId="77777777" w:rsidR="00FC08DE" w:rsidRDefault="00FC08DE" w:rsidP="00FC08DE">
      <w:r>
        <w:t>Б) изоморфная</w:t>
      </w:r>
    </w:p>
    <w:p w14:paraId="7209BF14" w14:textId="77777777" w:rsidR="00FC08DE" w:rsidRDefault="00FC08DE" w:rsidP="00FC08DE">
      <w:r>
        <w:t>В) детерминированная</w:t>
      </w:r>
    </w:p>
    <w:p w14:paraId="7AF46191" w14:textId="77777777" w:rsidR="00FC08DE" w:rsidRDefault="00FC08DE" w:rsidP="00FC08DE">
      <w:r>
        <w:t>Г) гомоморфная</w:t>
      </w:r>
    </w:p>
    <w:p w14:paraId="0C4FE8E5" w14:textId="77777777" w:rsidR="00FC08DE" w:rsidRDefault="00FC08DE" w:rsidP="00FC08DE">
      <w:r>
        <w:t xml:space="preserve">Правильный ответ: </w:t>
      </w:r>
      <w:proofErr w:type="gramStart"/>
      <w:r>
        <w:t>Б</w:t>
      </w:r>
      <w:proofErr w:type="gramEnd"/>
    </w:p>
    <w:p w14:paraId="2CFEA660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7E6F46" w14:textId="77777777" w:rsidR="00FC08DE" w:rsidRDefault="00FC08DE" w:rsidP="00FC08DE"/>
    <w:p w14:paraId="427F9C7B" w14:textId="77777777" w:rsidR="00FC08DE" w:rsidRDefault="00FC08DE" w:rsidP="00FC08DE">
      <w:r>
        <w:t>16. Какие характеристики объекта, процесса или системы устанавливаются на этапе выбора математической модели?</w:t>
      </w:r>
    </w:p>
    <w:p w14:paraId="34A30289" w14:textId="77777777" w:rsidR="00FC08DE" w:rsidRDefault="00FC08DE" w:rsidP="00FC08DE">
      <w:r>
        <w:t xml:space="preserve">А) дискретность, </w:t>
      </w:r>
      <w:proofErr w:type="spellStart"/>
      <w:r>
        <w:t>изоморфность</w:t>
      </w:r>
      <w:proofErr w:type="spellEnd"/>
    </w:p>
    <w:p w14:paraId="6CA5122A" w14:textId="77777777" w:rsidR="00FC08DE" w:rsidRDefault="00FC08DE" w:rsidP="00FC08DE">
      <w:r>
        <w:t>Б) линейность, стационарность</w:t>
      </w:r>
    </w:p>
    <w:p w14:paraId="13B6D1A4" w14:textId="77777777" w:rsidR="00FC08DE" w:rsidRDefault="00FC08DE" w:rsidP="00FC08DE">
      <w:r>
        <w:t xml:space="preserve">В) </w:t>
      </w:r>
      <w:proofErr w:type="spellStart"/>
      <w:r>
        <w:t>изоморфность</w:t>
      </w:r>
      <w:proofErr w:type="spellEnd"/>
      <w:r>
        <w:t>, линейность</w:t>
      </w:r>
    </w:p>
    <w:p w14:paraId="67954822" w14:textId="77777777" w:rsidR="00FC08DE" w:rsidRDefault="00FC08DE" w:rsidP="00FC08DE">
      <w:r>
        <w:t>Г) стационарность, дискретность</w:t>
      </w:r>
    </w:p>
    <w:p w14:paraId="64FD2C19" w14:textId="77777777" w:rsidR="00FC08DE" w:rsidRDefault="00FC08DE" w:rsidP="00FC08DE">
      <w:r>
        <w:t xml:space="preserve">Правильный ответ: </w:t>
      </w:r>
      <w:proofErr w:type="gramStart"/>
      <w:r>
        <w:t>Б</w:t>
      </w:r>
      <w:proofErr w:type="gramEnd"/>
    </w:p>
    <w:p w14:paraId="6AE7BFDA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0302636" w14:textId="77777777" w:rsidR="00FC08DE" w:rsidRDefault="00FC08DE" w:rsidP="00FC08DE"/>
    <w:p w14:paraId="0236E706" w14:textId="77777777" w:rsidR="00FC08DE" w:rsidRDefault="00FC08DE" w:rsidP="00FC08DE">
      <w:r>
        <w:lastRenderedPageBreak/>
        <w:t>17. Посредством каких конструкций, математические модели описывают основные свойства объекта, процесса или системы, его параметры, внутренние и внешние связи?</w:t>
      </w:r>
    </w:p>
    <w:p w14:paraId="0F4978F8" w14:textId="77777777" w:rsidR="00FC08DE" w:rsidRDefault="00FC08DE" w:rsidP="00FC08DE">
      <w:r>
        <w:t xml:space="preserve">А) логико-математических конструкций </w:t>
      </w:r>
    </w:p>
    <w:p w14:paraId="10B286E2" w14:textId="77777777" w:rsidR="00FC08DE" w:rsidRDefault="00FC08DE" w:rsidP="00FC08DE">
      <w:r>
        <w:t xml:space="preserve">Б) статистических конструкций </w:t>
      </w:r>
    </w:p>
    <w:p w14:paraId="2BED4CD7" w14:textId="77777777" w:rsidR="00FC08DE" w:rsidRDefault="00FC08DE" w:rsidP="00FC08DE">
      <w:r>
        <w:t xml:space="preserve">В) вероятностных конструкций </w:t>
      </w:r>
    </w:p>
    <w:p w14:paraId="49A9AB8C" w14:textId="77777777" w:rsidR="00FC08DE" w:rsidRDefault="00FC08DE" w:rsidP="00FC08DE">
      <w:r>
        <w:t>Г) нет правильного ответа</w:t>
      </w:r>
    </w:p>
    <w:p w14:paraId="0D26F2BA" w14:textId="77777777" w:rsidR="00FC08DE" w:rsidRDefault="00FC08DE" w:rsidP="00FC08DE">
      <w:r>
        <w:t xml:space="preserve">Правильный ответ: </w:t>
      </w:r>
      <w:proofErr w:type="gramStart"/>
      <w:r>
        <w:t>А</w:t>
      </w:r>
      <w:proofErr w:type="gramEnd"/>
    </w:p>
    <w:p w14:paraId="47A59BB1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34EAAD7" w14:textId="77777777" w:rsidR="00FC08DE" w:rsidRDefault="00FC08DE" w:rsidP="00FC08DE"/>
    <w:p w14:paraId="1BFCC376" w14:textId="77777777" w:rsidR="00FC08DE" w:rsidRDefault="00FC08DE" w:rsidP="00FC08DE">
      <w:r>
        <w:t>18. Что не входит в предмет математического моделирования?</w:t>
      </w:r>
    </w:p>
    <w:p w14:paraId="4AE3590A" w14:textId="77777777" w:rsidR="00FC08DE" w:rsidRDefault="00FC08DE" w:rsidP="00FC08DE">
      <w:r>
        <w:t xml:space="preserve">А) построение алгоритма, моделирующего поведение объекта (системы) </w:t>
      </w:r>
    </w:p>
    <w:p w14:paraId="0EDB9FF0" w14:textId="77777777" w:rsidR="00FC08DE" w:rsidRDefault="00FC08DE" w:rsidP="00FC08DE">
      <w:r>
        <w:t xml:space="preserve">Б) корректировка построенной модели </w:t>
      </w:r>
    </w:p>
    <w:p w14:paraId="1A9382B8" w14:textId="77777777" w:rsidR="00FC08DE" w:rsidRDefault="00FC08DE" w:rsidP="00FC08DE">
      <w:r>
        <w:t xml:space="preserve">В) поиск закономерностей поведения объекта (системы) </w:t>
      </w:r>
    </w:p>
    <w:p w14:paraId="280AA017" w14:textId="77777777" w:rsidR="00FC08DE" w:rsidRDefault="00FC08DE" w:rsidP="00FC08DE">
      <w:r>
        <w:t xml:space="preserve">Г) построение натурной модели </w:t>
      </w:r>
    </w:p>
    <w:p w14:paraId="3AAC64A1" w14:textId="77777777" w:rsidR="00FC08DE" w:rsidRDefault="00FC08DE" w:rsidP="00FC08DE">
      <w:r>
        <w:t>Правильный ответ: Г</w:t>
      </w:r>
    </w:p>
    <w:p w14:paraId="65BA576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649CA32C" w14:textId="77777777" w:rsidR="00FC08DE" w:rsidRDefault="00FC08DE" w:rsidP="00FC08DE">
      <w:r>
        <w:t xml:space="preserve"> </w:t>
      </w:r>
    </w:p>
    <w:p w14:paraId="682CC419" w14:textId="77777777" w:rsidR="00FC08DE" w:rsidRDefault="00FC08DE" w:rsidP="00FC08DE">
      <w:r>
        <w:t>19. Какая задача не поддается точному решению на ПК в виде формул?</w:t>
      </w:r>
    </w:p>
    <w:p w14:paraId="186BE041" w14:textId="77777777" w:rsidR="00FC08DE" w:rsidRDefault="00FC08DE" w:rsidP="00FC08DE">
      <w:r>
        <w:t xml:space="preserve">А) интегральное уравнение 1-го порядка </w:t>
      </w:r>
    </w:p>
    <w:p w14:paraId="7D86EA09" w14:textId="77777777" w:rsidR="00FC08DE" w:rsidRDefault="00FC08DE" w:rsidP="00FC08DE">
      <w:r>
        <w:t xml:space="preserve">Б) дифференциально-интегральная система уравнений </w:t>
      </w:r>
    </w:p>
    <w:p w14:paraId="3BCD65F6" w14:textId="77777777" w:rsidR="00FC08DE" w:rsidRDefault="00FC08DE" w:rsidP="00FC08DE">
      <w:r>
        <w:t xml:space="preserve">В) система нелинейных уравнений </w:t>
      </w:r>
    </w:p>
    <w:p w14:paraId="51CD7099" w14:textId="77777777" w:rsidR="00FC08DE" w:rsidRDefault="00FC08DE" w:rsidP="00FC08DE">
      <w:r>
        <w:t xml:space="preserve">Г) все указанные поддаются </w:t>
      </w:r>
    </w:p>
    <w:p w14:paraId="51657C71" w14:textId="77777777" w:rsidR="00FC08DE" w:rsidRDefault="00FC08DE" w:rsidP="00FC08DE">
      <w:r>
        <w:t>Правильный ответ: Г</w:t>
      </w:r>
    </w:p>
    <w:p w14:paraId="1CB310D4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ABC359" w14:textId="77777777" w:rsidR="00FC08DE" w:rsidRDefault="00FC08DE" w:rsidP="00FC08DE"/>
    <w:p w14:paraId="0D71EE4C" w14:textId="77777777" w:rsidR="00FC08DE" w:rsidRDefault="00FC08DE" w:rsidP="00FC08DE">
      <w:r>
        <w:t>20. Для чего могут применяться результаты проверки адекватности математической модели и реального объекта, процесса или системы?</w:t>
      </w:r>
    </w:p>
    <w:p w14:paraId="66CF9F97" w14:textId="77777777" w:rsidR="00FC08DE" w:rsidRDefault="00FC08DE" w:rsidP="00FC08DE">
      <w:r>
        <w:t>А) только для корректировки математической модели</w:t>
      </w:r>
    </w:p>
    <w:p w14:paraId="462A56B8" w14:textId="77777777" w:rsidR="00FC08DE" w:rsidRDefault="00FC08DE" w:rsidP="00FC08DE">
      <w:r>
        <w:t>Б) только для решения вопроса о применимости построенной математической модели</w:t>
      </w:r>
    </w:p>
    <w:p w14:paraId="614DBC24" w14:textId="77777777" w:rsidR="00FC08DE" w:rsidRDefault="00FC08DE" w:rsidP="00FC08DE">
      <w:r>
        <w:t>В) для корректировки математической модели или для решения вопроса о применимости построенной математической модели</w:t>
      </w:r>
    </w:p>
    <w:p w14:paraId="7E378F1C" w14:textId="77777777" w:rsidR="00FC08DE" w:rsidRDefault="00FC08DE" w:rsidP="00FC08DE">
      <w:r>
        <w:t>Г) нет правильного ответа</w:t>
      </w:r>
    </w:p>
    <w:p w14:paraId="347A23CD" w14:textId="52DCBAB9" w:rsidR="00FC08DE" w:rsidRDefault="00FC08DE" w:rsidP="00FC08DE">
      <w:r>
        <w:t xml:space="preserve">Правильный ответ: </w:t>
      </w:r>
      <w:proofErr w:type="gramStart"/>
      <w:r>
        <w:t>В</w:t>
      </w:r>
      <w:proofErr w:type="gramEnd"/>
    </w:p>
    <w:p w14:paraId="1163F3AB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4B2F55C" w14:textId="77777777" w:rsidR="00D05BBC" w:rsidRPr="0092015D" w:rsidRDefault="00D05BBC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4442CC50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p w14:paraId="2F2D3600" w14:textId="5B617DAD" w:rsidR="00FC08DE" w:rsidRDefault="00FC08DE" w:rsidP="00721A69">
      <w:r w:rsidRPr="00FC08DE">
        <w:t>Установите соответствие типа модели СМО её характеристик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"/>
        <w:gridCol w:w="2385"/>
        <w:gridCol w:w="512"/>
        <w:gridCol w:w="6180"/>
      </w:tblGrid>
      <w:tr w:rsidR="00721A69" w14:paraId="5A653D5C" w14:textId="77777777" w:rsidTr="00F645F8">
        <w:tc>
          <w:tcPr>
            <w:tcW w:w="562" w:type="dxa"/>
          </w:tcPr>
          <w:p w14:paraId="28EFD086" w14:textId="3429BA35" w:rsidR="00721A69" w:rsidRDefault="00721A69" w:rsidP="00721A69">
            <w:pPr>
              <w:ind w:firstLine="0"/>
            </w:pPr>
            <w:r>
              <w:lastRenderedPageBreak/>
              <w:t>1)</w:t>
            </w:r>
          </w:p>
        </w:tc>
        <w:tc>
          <w:tcPr>
            <w:tcW w:w="2410" w:type="dxa"/>
          </w:tcPr>
          <w:p w14:paraId="131F6D37" w14:textId="261ABB24" w:rsidR="00721A69" w:rsidRDefault="009B0FE2" w:rsidP="00721A6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  <w:lang w:val="en-US"/>
                  </w:rPr>
                  <m:t xml:space="preserve"> / M / 1</m:t>
                </m:r>
              </m:oMath>
            </m:oMathPara>
          </w:p>
        </w:tc>
        <w:tc>
          <w:tcPr>
            <w:tcW w:w="425" w:type="dxa"/>
          </w:tcPr>
          <w:p w14:paraId="37AD83DD" w14:textId="588EF96C"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6230" w:type="dxa"/>
          </w:tcPr>
          <w:p w14:paraId="16A8878F" w14:textId="72A9A6F3" w:rsidR="00721A69" w:rsidRDefault="009B0FE2" w:rsidP="00721A69">
            <w:pPr>
              <w:ind w:firstLine="0"/>
            </w:pPr>
            <w:r w:rsidRPr="009B0FE2">
              <w:t>Модель имеет два устройства обслуживания; процессы распределения времени поступления и обслуживания являются детерминированными.</w:t>
            </w:r>
          </w:p>
        </w:tc>
      </w:tr>
      <w:tr w:rsidR="00721A69" w14:paraId="11499CAA" w14:textId="77777777" w:rsidTr="00F645F8">
        <w:tc>
          <w:tcPr>
            <w:tcW w:w="562" w:type="dxa"/>
          </w:tcPr>
          <w:p w14:paraId="78EFC60A" w14:textId="0F318647"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2410" w:type="dxa"/>
          </w:tcPr>
          <w:p w14:paraId="218D62BF" w14:textId="26F38259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D / D / 2</m:t>
                </m:r>
              </m:oMath>
            </m:oMathPara>
          </w:p>
        </w:tc>
        <w:tc>
          <w:tcPr>
            <w:tcW w:w="425" w:type="dxa"/>
          </w:tcPr>
          <w:p w14:paraId="48120FA1" w14:textId="2333379E"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6230" w:type="dxa"/>
          </w:tcPr>
          <w:p w14:paraId="77EE6FF2" w14:textId="4EEBDA14" w:rsidR="00721A69" w:rsidRDefault="009B0FE2" w:rsidP="00721A69">
            <w:pPr>
              <w:ind w:firstLine="0"/>
            </w:pPr>
            <w:r w:rsidRPr="009B0FE2">
              <w:t>Модель имеет одно устройство обслуживания; процесс распределения времени поступления является марковским, а процесс обслуживания – с любым распределением.</w:t>
            </w:r>
          </w:p>
        </w:tc>
      </w:tr>
      <w:tr w:rsidR="00721A69" w14:paraId="320DF219" w14:textId="77777777" w:rsidTr="00F645F8">
        <w:tc>
          <w:tcPr>
            <w:tcW w:w="562" w:type="dxa"/>
          </w:tcPr>
          <w:p w14:paraId="500BE213" w14:textId="5F690F77" w:rsidR="00721A69" w:rsidRDefault="00721A69" w:rsidP="00721A69">
            <w:pPr>
              <w:ind w:firstLine="0"/>
            </w:pPr>
            <w:r>
              <w:t>3)</w:t>
            </w:r>
          </w:p>
        </w:tc>
        <w:tc>
          <w:tcPr>
            <w:tcW w:w="2410" w:type="dxa"/>
          </w:tcPr>
          <w:p w14:paraId="72ECD535" w14:textId="2DE54E0F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 /G / 1</m:t>
                </m:r>
              </m:oMath>
            </m:oMathPara>
          </w:p>
        </w:tc>
        <w:tc>
          <w:tcPr>
            <w:tcW w:w="425" w:type="dxa"/>
          </w:tcPr>
          <w:p w14:paraId="02BC3816" w14:textId="5AEF0EEE"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6230" w:type="dxa"/>
          </w:tcPr>
          <w:p w14:paraId="09C051C7" w14:textId="382F3F19" w:rsidR="00721A69" w:rsidRDefault="009B0FE2" w:rsidP="00721A69">
            <w:pPr>
              <w:ind w:firstLine="0"/>
            </w:pPr>
            <w:r w:rsidRPr="009B0FE2">
              <w:t>Модель имеет два устройства обслуживания; процессы распределения времени поступления и обслуживания с любым распределением.</w:t>
            </w:r>
          </w:p>
        </w:tc>
      </w:tr>
      <w:tr w:rsidR="00721A69" w14:paraId="193087AB" w14:textId="77777777" w:rsidTr="00F645F8">
        <w:tc>
          <w:tcPr>
            <w:tcW w:w="562" w:type="dxa"/>
          </w:tcPr>
          <w:p w14:paraId="5C0D7965" w14:textId="2DF85BA0"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2410" w:type="dxa"/>
          </w:tcPr>
          <w:p w14:paraId="0BF6FDDC" w14:textId="30665886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G / G / 2</m:t>
                </m:r>
              </m:oMath>
            </m:oMathPara>
          </w:p>
        </w:tc>
        <w:tc>
          <w:tcPr>
            <w:tcW w:w="425" w:type="dxa"/>
          </w:tcPr>
          <w:p w14:paraId="1D759AC5" w14:textId="03F0D24E"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6230" w:type="dxa"/>
          </w:tcPr>
          <w:p w14:paraId="43BF33BC" w14:textId="1B0E2939" w:rsidR="00721A69" w:rsidRDefault="009B0FE2" w:rsidP="00721A69">
            <w:pPr>
              <w:ind w:firstLine="0"/>
            </w:pPr>
            <w:r w:rsidRPr="009B0FE2">
              <w:t>Модель имеет одно устройство обслуживания; процессы распределения времени поступления и обслуживания являются марковскими.</w:t>
            </w:r>
          </w:p>
        </w:tc>
      </w:tr>
    </w:tbl>
    <w:p w14:paraId="15700C88" w14:textId="65361EB8" w:rsidR="00721A69" w:rsidRPr="009B0FE2" w:rsidRDefault="00721A69" w:rsidP="00721A69">
      <w:r>
        <w:t xml:space="preserve">Правильный ответ: </w:t>
      </w:r>
      <w:r w:rsidR="009B0FE2" w:rsidRPr="009B0FE2">
        <w:t>1-Г, 2-А, 3-Б, 4-В</w:t>
      </w:r>
    </w:p>
    <w:p w14:paraId="58497A50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594FFC8" w14:textId="77777777" w:rsidR="00AD7916" w:rsidRDefault="00AD7916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7A3E4800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Установите правильную последовательность.</w:t>
      </w:r>
    </w:p>
    <w:p w14:paraId="425D19BE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Запишите правильную последовательность букв слева направо.</w:t>
      </w:r>
    </w:p>
    <w:p w14:paraId="08B15DAD" w14:textId="77777777" w:rsidR="009B0FE2" w:rsidRDefault="009B0FE2" w:rsidP="009B0FE2"/>
    <w:p w14:paraId="17636C8C" w14:textId="3ED65DBE" w:rsidR="009B0FE2" w:rsidRDefault="009B0FE2" w:rsidP="009B0FE2">
      <w:r w:rsidRPr="009B0FE2">
        <w:t>1</w:t>
      </w:r>
      <w:r>
        <w:t>. Установите правильную последовательность указанных этапов математического моделирования процесса:</w:t>
      </w:r>
    </w:p>
    <w:p w14:paraId="5C480143" w14:textId="77777777" w:rsidR="009B0FE2" w:rsidRDefault="009B0FE2" w:rsidP="009B0FE2">
      <w:r>
        <w:t xml:space="preserve">А) анализ результата </w:t>
      </w:r>
    </w:p>
    <w:p w14:paraId="51654F57" w14:textId="77777777" w:rsidR="009B0FE2" w:rsidRDefault="009B0FE2" w:rsidP="009B0FE2">
      <w:r>
        <w:t>Б) определение целей моделирования</w:t>
      </w:r>
    </w:p>
    <w:p w14:paraId="36A19AF1" w14:textId="77777777" w:rsidR="009B0FE2" w:rsidRDefault="009B0FE2" w:rsidP="009B0FE2">
      <w:r>
        <w:t xml:space="preserve">В) проведение исследования </w:t>
      </w:r>
    </w:p>
    <w:p w14:paraId="70C1DD53" w14:textId="77777777" w:rsidR="009B0FE2" w:rsidRDefault="009B0FE2" w:rsidP="009B0FE2">
      <w:r>
        <w:t>Г) поиск математического описания</w:t>
      </w:r>
    </w:p>
    <w:p w14:paraId="5854A7D2" w14:textId="77777777" w:rsidR="009B0FE2" w:rsidRDefault="009B0FE2" w:rsidP="009B0FE2">
      <w:r>
        <w:t>Правильный ответ: Б, Г, В, А</w:t>
      </w:r>
    </w:p>
    <w:p w14:paraId="3B4A3AC5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65B846E9" w14:textId="77777777" w:rsidR="00E36C0A" w:rsidRPr="00AD7916" w:rsidRDefault="00E36C0A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19D940B0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Напишите пропущенное слово (словосочетание).</w:t>
      </w:r>
    </w:p>
    <w:p w14:paraId="3E936685" w14:textId="77777777" w:rsidR="009B0FE2" w:rsidRDefault="009B0FE2" w:rsidP="009B0FE2"/>
    <w:p w14:paraId="37D0DA34" w14:textId="2D2C0231" w:rsidR="009B0FE2" w:rsidRDefault="009B0FE2" w:rsidP="009B0FE2">
      <w:r w:rsidRPr="009B0FE2">
        <w:t>1</w:t>
      </w:r>
      <w:r>
        <w:t>. По поведению математических моделей во времени их разделяют на _______________ модели.</w:t>
      </w:r>
    </w:p>
    <w:p w14:paraId="624FC738" w14:textId="77777777" w:rsidR="009B0FE2" w:rsidRDefault="009B0FE2" w:rsidP="009B0FE2">
      <w:r>
        <w:t>Правильный ответ: статические и динамические</w:t>
      </w:r>
    </w:p>
    <w:p w14:paraId="5CAD522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9A19555" w14:textId="77777777" w:rsidR="009B0FE2" w:rsidRDefault="009B0FE2" w:rsidP="009B0FE2"/>
    <w:p w14:paraId="36EAAB48" w14:textId="0C5CD337" w:rsidR="009B0FE2" w:rsidRDefault="009B0FE2" w:rsidP="009B0FE2">
      <w:r>
        <w:t>2. По виду входной информации математические модели можно разделить на _______________ модели.</w:t>
      </w:r>
    </w:p>
    <w:p w14:paraId="63B9B4FB" w14:textId="77777777" w:rsidR="009B0FE2" w:rsidRDefault="009B0FE2" w:rsidP="009B0FE2">
      <w:r>
        <w:lastRenderedPageBreak/>
        <w:t>Правильный ответ: дискретные и непрерывные</w:t>
      </w:r>
    </w:p>
    <w:p w14:paraId="1E301E73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1769089" w14:textId="77777777" w:rsidR="009B0FE2" w:rsidRDefault="009B0FE2" w:rsidP="009B0FE2"/>
    <w:p w14:paraId="2C93ACAA" w14:textId="27AD5856" w:rsidR="009B0FE2" w:rsidRDefault="009B0FE2" w:rsidP="009B0FE2">
      <w:r w:rsidRPr="00E36C0A">
        <w:t>3</w:t>
      </w:r>
      <w:r>
        <w:t>. Объект, замещаемый моделью, называется _______________.</w:t>
      </w:r>
    </w:p>
    <w:p w14:paraId="3853C7E1" w14:textId="77777777" w:rsidR="009B0FE2" w:rsidRDefault="009B0FE2" w:rsidP="009B0FE2">
      <w:r>
        <w:t>Правильный ответ: оригиналом</w:t>
      </w:r>
    </w:p>
    <w:p w14:paraId="1312E14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1B8E643" w14:textId="77777777" w:rsidR="009B0FE2" w:rsidRDefault="009B0FE2" w:rsidP="009B0FE2"/>
    <w:p w14:paraId="5D668CB4" w14:textId="5D04B479" w:rsidR="009B0FE2" w:rsidRDefault="009B0FE2" w:rsidP="009B0FE2">
      <w:r w:rsidRPr="009B0FE2">
        <w:t>4</w:t>
      </w:r>
      <w:r>
        <w:t>. В зависимости от характера исследуемых реальных процессов и систем математические модели можно разделить на _______________ модели.</w:t>
      </w:r>
    </w:p>
    <w:p w14:paraId="4230BE37" w14:textId="77777777" w:rsidR="009B0FE2" w:rsidRDefault="009B0FE2" w:rsidP="009B0FE2">
      <w:r>
        <w:t>Правильный ответ: детерминированные и стохастические</w:t>
      </w:r>
    </w:p>
    <w:p w14:paraId="7A051E05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A746B55" w14:textId="77777777" w:rsidR="009B0FE2" w:rsidRDefault="009B0FE2" w:rsidP="009B0FE2"/>
    <w:p w14:paraId="6F46684E" w14:textId="29243D3A" w:rsidR="009B0FE2" w:rsidRDefault="009B0FE2" w:rsidP="009B0FE2">
      <w:r w:rsidRPr="00E36C0A">
        <w:t>5</w:t>
      </w:r>
      <w:r>
        <w:t xml:space="preserve">. Модель, в которой предполагается отсутствие всяких случайных воздействий и элементы модели достаточно точно установлены, называется _______________ моделью. </w:t>
      </w:r>
    </w:p>
    <w:p w14:paraId="7B1C5CA9" w14:textId="77777777" w:rsidR="009B0FE2" w:rsidRDefault="009B0FE2" w:rsidP="009B0FE2">
      <w:r>
        <w:t>Правильный ответ: детерминированной</w:t>
      </w:r>
    </w:p>
    <w:p w14:paraId="1FA8FFA4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338AF6B" w14:textId="77777777" w:rsidR="00D169A3" w:rsidRDefault="00D169A3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3D35816D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Напишите пропущенное слово (словосочетание).</w:t>
      </w:r>
    </w:p>
    <w:p w14:paraId="48B2FE5A" w14:textId="77777777" w:rsidR="009B0FE2" w:rsidRDefault="009B0FE2" w:rsidP="009B0FE2"/>
    <w:p w14:paraId="15D48EAD" w14:textId="125D224C" w:rsidR="009B0FE2" w:rsidRDefault="009B0FE2" w:rsidP="009B0FE2">
      <w:r w:rsidRPr="009B0FE2">
        <w:t>1</w:t>
      </w:r>
      <w:r>
        <w:t>. Во время поиска лучшего результата были построены две различные математические модели: эксперимент на ПК, моделирующий систему атомов, и дифференциальная система уравнений, решенная численно, от двух полученных результатов взяли среднеквадратичный. Такой метод является ___________ моделью.</w:t>
      </w:r>
    </w:p>
    <w:p w14:paraId="16723D5F" w14:textId="77777777" w:rsidR="009B0FE2" w:rsidRDefault="009B0FE2" w:rsidP="009B0FE2">
      <w:r>
        <w:t>Правильный ответ: математической, идеальной / идеальная, математическая / идеальной, математической</w:t>
      </w:r>
    </w:p>
    <w:p w14:paraId="6446E54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775E5C2" w14:textId="77777777" w:rsidR="0050337A" w:rsidRPr="0050337A" w:rsidRDefault="0050337A" w:rsidP="0050337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0640E421" w:rsidR="00F51BB9" w:rsidRDefault="00F51BB9" w:rsidP="00F51BB9">
      <w:r w:rsidRPr="00F51BB9">
        <w:t>1</w:t>
      </w:r>
      <w:r>
        <w:t>. Решить задач</w:t>
      </w:r>
      <w:r w:rsidR="005D53BF">
        <w:t>у, используя методы дифференциального исчислени</w:t>
      </w:r>
      <w:r w:rsidR="0095688A">
        <w:t>я</w:t>
      </w:r>
      <w:r w:rsidR="005D53BF">
        <w:t>:</w:t>
      </w:r>
    </w:p>
    <w:p w14:paraId="729935BC" w14:textId="77777777" w:rsidR="009B0FE2" w:rsidRPr="009B0FE2" w:rsidRDefault="009B0FE2" w:rsidP="00F51BB9">
      <w:r w:rsidRPr="009B0FE2">
        <w:t>Используя моделирование на графах, найти критический путь в сети по заданной матрице длин дуг</w:t>
      </w:r>
    </w:p>
    <w:p w14:paraId="45FA4286" w14:textId="753124CA" w:rsidR="005D53BF" w:rsidRPr="00F51BB9" w:rsidRDefault="009B0FE2" w:rsidP="009B0FE2">
      <w:pPr>
        <w:jc w:val="center"/>
      </w:pPr>
      <w:r w:rsidRPr="0024705B">
        <w:rPr>
          <w:position w:val="-130"/>
        </w:rPr>
        <w:object w:dxaOrig="2659" w:dyaOrig="2740" w14:anchorId="16CDF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35pt" o:ole="">
            <v:imagedata r:id="rId8" o:title=""/>
          </v:shape>
          <o:OLEObject Type="Embed" ProgID="Equation.DSMT4" ShapeID="_x0000_i1025" DrawAspect="Content" ObjectID="_1804793025" r:id="rId9"/>
        </w:object>
      </w:r>
    </w:p>
    <w:p w14:paraId="0CBA360E" w14:textId="77777777" w:rsidR="00F51BB9" w:rsidRDefault="00F51BB9" w:rsidP="00F51BB9">
      <w:r>
        <w:lastRenderedPageBreak/>
        <w:t>Привести расширенное решение.</w:t>
      </w:r>
    </w:p>
    <w:p w14:paraId="5EB8647E" w14:textId="027C6ADB" w:rsidR="00F51BB9" w:rsidRDefault="00F51BB9" w:rsidP="00F51BB9">
      <w:r>
        <w:t>Время выполнения – 30 мин.</w:t>
      </w:r>
    </w:p>
    <w:p w14:paraId="23EB393E" w14:textId="3DCE64D0" w:rsidR="00851238" w:rsidRDefault="00FC4F32" w:rsidP="00F51BB9">
      <w:pPr>
        <w:rPr>
          <w:lang w:val="en-US"/>
        </w:rPr>
      </w:pPr>
      <w:r w:rsidRPr="00FC4F32">
        <w:t>Ожидаемый результат:</w:t>
      </w:r>
    </w:p>
    <w:p w14:paraId="4E705527" w14:textId="77777777" w:rsidR="009B0FE2" w:rsidRPr="009B0FE2" w:rsidRDefault="009B0FE2" w:rsidP="009B0FE2">
      <w:r w:rsidRPr="009B0FE2">
        <w:t>Сеть имеет вид</w:t>
      </w:r>
    </w:p>
    <w:p w14:paraId="467F8632" w14:textId="730F406B" w:rsidR="009B0FE2" w:rsidRPr="009B0FE2" w:rsidRDefault="009B0FE2" w:rsidP="009B0FE2">
      <w:r w:rsidRPr="009B0FE2">
        <w:rPr>
          <w:noProof/>
          <w:lang w:eastAsia="ru-RU"/>
        </w:rPr>
        <mc:AlternateContent>
          <mc:Choice Requires="wpc">
            <w:drawing>
              <wp:inline distT="0" distB="0" distL="0" distR="0" wp14:anchorId="44B23C4C" wp14:editId="31039F9E">
                <wp:extent cx="3886200" cy="2286000"/>
                <wp:effectExtent l="9525" t="0" r="0" b="0"/>
                <wp:docPr id="84" name="Полотно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14400"/>
                            <a:ext cx="265557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9015A8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28809" y="457200"/>
                            <a:ext cx="171101" cy="250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FA706C" w14:textId="77777777" w:rsidR="004D29CE" w:rsidRPr="00777D77" w:rsidRDefault="004D29CE" w:rsidP="009B0FE2">
                              <w:pPr>
                                <w:ind w:firstLine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52805" y="1828800"/>
                            <a:ext cx="175959" cy="2598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440B16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0242" y="914400"/>
                            <a:ext cx="216440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7EAECC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577846" y="173567"/>
                            <a:ext cx="279591" cy="283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054D20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32" y="1028700"/>
                            <a:ext cx="184055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981D76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854" y="571500"/>
                            <a:ext cx="457168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799910" y="342900"/>
                            <a:ext cx="1829213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14853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1828673" y="1028700"/>
                            <a:ext cx="1600359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673" y="342900"/>
                            <a:ext cx="800449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685483" cy="9144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64" y="1028700"/>
                            <a:ext cx="685483" cy="8001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64" y="1714500"/>
                            <a:ext cx="1257078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1896682" y="1226608"/>
                            <a:ext cx="389160" cy="48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0268" y="1143000"/>
                            <a:ext cx="1028764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02013" y="527050"/>
                            <a:ext cx="240729" cy="2423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631F9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799910" y="571500"/>
                            <a:ext cx="914337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173567"/>
                            <a:ext cx="240729" cy="2492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A9926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628809" y="800100"/>
                            <a:ext cx="285528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13C39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28854" y="1485900"/>
                            <a:ext cx="330327" cy="3058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510EF4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571500"/>
                            <a:ext cx="274733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C739F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673" y="527050"/>
                            <a:ext cx="343281" cy="2423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927CB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291" y="342900"/>
                            <a:ext cx="403733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D49D0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99910" y="1485900"/>
                            <a:ext cx="343281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0406F3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95" y="769408"/>
                            <a:ext cx="228314" cy="2248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9C15E5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1745721"/>
                            <a:ext cx="38916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1521CE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171954" y="1257300"/>
                            <a:ext cx="22831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562431" w14:textId="77777777" w:rsidR="004D29CE" w:rsidRPr="00687DEF" w:rsidRDefault="004D29CE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857437" y="1600200"/>
                            <a:ext cx="342741" cy="3058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229450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2056987" cy="6858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8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64" y="1143000"/>
                            <a:ext cx="331407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CE6AD9" w14:textId="77777777" w:rsidR="004D29CE" w:rsidRPr="00F1758D" w:rsidRDefault="004D29CE" w:rsidP="009B0FE2">
                              <w:pPr>
                                <w:ind w:firstLine="0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2056987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2857437" y="457200"/>
                            <a:ext cx="57159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171954" y="1714500"/>
                            <a:ext cx="22831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A1C96D" w14:textId="77777777" w:rsidR="004D29CE" w:rsidRPr="00687DEF" w:rsidRDefault="004D29CE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23C4C" id="Полотно 84" o:spid="_x0000_s1026" editas="canvas" style="width:306pt;height:180pt;mso-position-horizontal-relative:char;mso-position-vertical-relative:line" coordsize="38862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">
                <v:shape id="_x0000_s1027" type="#_x0000_t75" style="position:absolute;width:38862;height:2286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28" type="#_x0000_t202" style="position:absolute;top:9144;width:265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UW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">
                  <v:textbox>
                    <w:txbxContent>
                      <w:p w14:paraId="1E9015A8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55" o:spid="_x0000_s1029" type="#_x0000_t202" style="position:absolute;left:6288;top:4572;width:1711;height:2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">
                  <v:textbox>
                    <w:txbxContent>
                      <w:p w14:paraId="22FA706C" w14:textId="77777777" w:rsidR="004D29CE" w:rsidRPr="00777D77" w:rsidRDefault="004D29CE" w:rsidP="009B0FE2">
                        <w:pPr>
                          <w:ind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56" o:spid="_x0000_s1030" type="#_x0000_t202" style="position:absolute;left:8528;top:18288;width:1759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">
                  <v:textbox>
                    <w:txbxContent>
                      <w:p w14:paraId="2E440B16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57" o:spid="_x0000_s1031" type="#_x0000_t202" style="position:absolute;left:16802;top:9144;width:2164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">
                  <v:textbox>
                    <w:txbxContent>
                      <w:p w14:paraId="177EAECC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58" o:spid="_x0000_s1032" type="#_x0000_t202" style="position:absolute;left:25778;top:1735;width:2796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">
                  <v:textbox>
                    <w:txbxContent>
                      <w:p w14:paraId="35054D20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59" o:spid="_x0000_s1033" type="#_x0000_t202" style="position:absolute;left:34290;top:10287;width:1840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">
                  <v:textbox>
                    <w:txbxContent>
                      <w:p w14:paraId="0B981D76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line id="Line 60" o:spid="_x0000_s1034" style="position:absolute;flip:y;visibility:visible;mso-wrap-style:square" from="2288,5715" to="686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">
                  <v:stroke endarrow="block" endarrowwidth="narrow" endarrowlength="long"/>
                </v:line>
                <v:line id="Line 61" o:spid="_x0000_s1035" style="position:absolute;flip:y;visibility:visible;mso-wrap-style:square" from="7999,3429" to="26291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">
                  <v:stroke endarrow="block" endarrowwidth="narrow" endarrowlength="long"/>
                </v:line>
                <v:line id="Line 62" o:spid="_x0000_s1036" style="position:absolute;visibility:visible;mso-wrap-style:square" from="2288,10287" to="1714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">
                  <v:stroke endarrow="block" endarrowwidth="narrow" endarrowlength="long"/>
                </v:line>
                <v:line id="Line 63" o:spid="_x0000_s1037" style="position:absolute;visibility:visible;mso-wrap-style:square" from="18286,10287" to="34290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">
                  <v:stroke endarrow="block" endarrowwidth="narrow" endarrowlength="long"/>
                </v:line>
                <v:line id="Line 64" o:spid="_x0000_s1038" style="position:absolute;flip:y;visibility:visible;mso-wrap-style:square" from="18286,3429" to="26291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" strokeweight="1pt">
                  <v:stroke endarrow="block" endarrowwidth="narrow" endarrowlength="long"/>
                </v:line>
                <v:line id="Line 65" o:spid="_x0000_s1039" style="position:absolute;visibility:visible;mso-wrap-style:square" from="2288,10287" to="9143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" strokeweight="1pt">
                  <v:stroke endarrow="block" endarrowwidth="narrow" endarrowlength="long"/>
                </v:line>
                <v:line id="Line 66" o:spid="_x0000_s1040" style="position:absolute;flip:y;visibility:visible;mso-wrap-style:square" from="10287,10287" to="17142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" strokeweight="1pt">
                  <v:stroke endarrow="block" endarrowwidth="narrow" endarrowlength="long"/>
                </v:line>
                <v:line id="Line 67" o:spid="_x0000_s1041" style="position:absolute;flip:y;visibility:visible;mso-wrap-style:square" from="10287,17145" to="22858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">
                  <v:stroke endarrow="block" endarrowwidth="narrow" endarrowlength="long"/>
                </v:line>
                <v:line id="Line 68" o:spid="_x0000_s1042" style="position:absolute;visibility:visible;mso-wrap-style:square" from="18966,12266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<v:stroke endarrow="block"/>
                </v:line>
                <v:line id="Line 69" o:spid="_x0000_s1043" style="position:absolute;flip:y;visibility:visible;mso-wrap-style:square" from="24002,11430" to="34290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">
                  <v:stroke endarrow="block" endarrowwidth="narrow" endarrowlength="long"/>
                </v:line>
                <v:shape id="Text Box 70" o:spid="_x0000_s1044" type="#_x0000_t202" style="position:absolute;left:1020;top:5270;width:2407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<v:textbox>
                    <w:txbxContent>
                      <w:p w14:paraId="010631F9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line id="Line 71" o:spid="_x0000_s1045" style="position:absolute;visibility:visible;mso-wrap-style:square" from="7999,5715" to="1714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">
                  <v:stroke endarrow="block" endarrowwidth="narrow" endarrowlength="long"/>
                </v:line>
                <v:shape id="Text Box 72" o:spid="_x0000_s1046" type="#_x0000_t202" style="position:absolute;left:14395;top:1735;width:2407;height:2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14:paraId="5A0A9926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7</w:t>
                        </w:r>
                      </w:p>
                    </w:txbxContent>
                  </v:textbox>
                </v:shape>
                <v:shape id="Text Box 73" o:spid="_x0000_s1047" type="#_x0000_t202" style="position:absolute;left:6288;top:8001;width:285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Gd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XEG/j7En6A3P0CAAD//wMAUEsBAi0AFAAGAAgAAAAhANvh9svuAAAAhQEAABMAAAAAAAAAAAAA&#10;AAAAAAAAAFtDb250ZW50X1R5cGVzXS54bWxQSwECLQAUAAYACAAAACEAWvQsW78AAAAVAQAACwAA&#10;AAAAAAAAAAAAAAAfAQAAX3JlbHMvLnJlbHNQSwECLQAUAAYACAAAACEARF0hncMAAADbAAAADwAA&#10;AAAAAAAAAAAAAAAHAgAAZHJzL2Rvd25yZXYueG1sUEsFBgAAAAADAAMAtwAAAPcCAAAAAA==&#10;" stroked="f">
                  <v:textbox>
                    <w:txbxContent>
                      <w:p w14:paraId="5F213C39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74" o:spid="_x0000_s1048" type="#_x0000_t202" style="position:absolute;left:2288;top:14859;width:3303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h7d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" stroked="f">
                  <v:textbox>
                    <w:txbxContent>
                      <w:p w14:paraId="1E510EF4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75" o:spid="_x0000_s1049" type="#_x0000_t202" style="position:absolute;left:14395;top:5715;width:274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" stroked="f">
                  <v:textbox>
                    <w:txbxContent>
                      <w:p w14:paraId="671C739F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76" o:spid="_x0000_s1050" type="#_x0000_t202" style="position:absolute;left:18286;top:5270;width:343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CUx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iMfw+RJ+gFy9AQAA//8DAFBLAQItABQABgAIAAAAIQDb4fbL7gAAAIUBAAATAAAAAAAAAAAAAAAA&#10;AAAAAABbQ29udGVudF9UeXBlc10ueG1sUEsBAi0AFAAGAAgAAAAhAFr0LFu/AAAAFQEAAAsAAAAA&#10;AAAAAAAAAAAAHwEAAF9yZWxzLy5yZWxzUEsBAi0AFAAGAAgAAAAhAM8gJTHBAAAA2wAAAA8AAAAA&#10;AAAAAAAAAAAABwIAAGRycy9kb3ducmV2LnhtbFBLBQYAAAAAAwADALcAAAD1AgAAAAA=&#10;" stroked="f">
                  <v:textbox>
                    <w:txbxContent>
                      <w:p w14:paraId="321927CB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77" o:spid="_x0000_s1051" type="#_x0000_t202" style="position:absolute;left:30862;top:3429;width:4038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Cq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4hX8fgk/QB5+AAAA//8DAFBLAQItABQABgAIAAAAIQDb4fbL7gAAAIUBAAATAAAAAAAAAAAA&#10;AAAAAAAAAABbQ29udGVudF9UeXBlc10ueG1sUEsBAi0AFAAGAAgAAAAhAFr0LFu/AAAAFQEAAAsA&#10;AAAAAAAAAAAAAAAAHwEAAF9yZWxzLy5yZWxzUEsBAi0AFAAGAAgAAAAhAKBsgKrEAAAA2wAAAA8A&#10;AAAAAAAAAAAAAAAABwIAAGRycy9kb3ducmV2LnhtbFBLBQYAAAAAAwADALcAAAD4AgAAAAA=&#10;" stroked="f">
                  <v:textbox>
                    <w:txbxContent>
                      <w:p w14:paraId="62AD49D0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11</w:t>
                        </w:r>
                      </w:p>
                    </w:txbxContent>
                  </v:textbox>
                </v:shape>
                <v:shape id="Text Box 78" o:spid="_x0000_s1052" type="#_x0000_t202" style="position:absolute;left:7999;top:14859;width:343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je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SQy/X8IPkNkTAAD//wMAUEsBAi0AFAAGAAgAAAAhANvh9svuAAAAhQEAABMAAAAAAAAAAAAA&#10;AAAAAAAAAFtDb250ZW50X1R5cGVzXS54bWxQSwECLQAUAAYACAAAACEAWvQsW78AAAAVAQAACwAA&#10;AAAAAAAAAAAAAAAfAQAAX3JlbHMvLnJlbHNQSwECLQAUAAYACAAAACEAL4UY3sMAAADbAAAADwAA&#10;AAAAAAAAAAAAAAAHAgAAZHJzL2Rvd25yZXYueG1sUEsFBgAAAAADAAMAtwAAAPcCAAAAAA==&#10;" stroked="f">
                  <v:textbox>
                    <w:txbxContent>
                      <w:p w14:paraId="680406F3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79" o:spid="_x0000_s1053" type="#_x0000_t202" style="position:absolute;left:25146;top:7694;width:2284;height:2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    <v:textbox>
                    <w:txbxContent>
                      <w:p w14:paraId="6F9C15E5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80" o:spid="_x0000_s1054" type="#_x0000_t202" style="position:absolute;left:14395;top:17457;width:38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" stroked="f">
                  <v:fill opacity="0"/>
                  <v:textbox>
                    <w:txbxContent>
                      <w:p w14:paraId="091521CE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81" o:spid="_x0000_s1055" type="#_x0000_t202" style="position:absolute;left:21719;top:12573;width:228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4apwgAAANs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" stroked="f">
                  <v:textbox>
                    <w:txbxContent>
                      <w:p w14:paraId="4B562431" w14:textId="77777777" w:rsidR="004D29CE" w:rsidRPr="00687DEF" w:rsidRDefault="004D29CE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82" o:spid="_x0000_s1056" type="#_x0000_t202" style="position:absolute;left:28574;top:16002;width:3427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BLb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" stroked="f">
                  <v:textbox>
                    <w:txbxContent>
                      <w:p w14:paraId="0C229450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line id="Line 83" o:spid="_x0000_s1057" style="position:absolute;visibility:visible;mso-wrap-style:square" from="2288,10287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" stroked="f">
                  <v:stroke endarrow="block" endarrowwidth="narrow" endarrowlength="long"/>
                </v:line>
                <v:shape id="Text Box 84" o:spid="_x0000_s1058" type="#_x0000_t202" style="position:absolute;left:10287;top:11430;width:331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276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" stroked="f">
                  <v:textbox>
                    <w:txbxContent>
                      <w:p w14:paraId="19CE6AD9" w14:textId="77777777" w:rsidR="004D29CE" w:rsidRPr="00F1758D" w:rsidRDefault="004D29CE" w:rsidP="009B0FE2">
                        <w:pPr>
                          <w:ind w:firstLine="0"/>
                        </w:pPr>
                        <w:r>
                          <w:t>11</w:t>
                        </w:r>
                      </w:p>
                    </w:txbxContent>
                  </v:textbox>
                </v:shape>
                <v:line id="Line 85" o:spid="_x0000_s1059" style="position:absolute;visibility:visible;mso-wrap-style:square" from="2288,10287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">
                  <v:stroke endarrow="block" endarrowwidth="narrow" endarrowlength="long"/>
                </v:line>
                <v:line id="Line 86" o:spid="_x0000_s1060" style="position:absolute;visibility:visible;mso-wrap-style:square" from="28574,4572" to="34290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">
                  <v:stroke endarrow="block"/>
                </v:line>
                <v:shape id="Text Box 87" o:spid="_x0000_s1061" type="#_x0000_t202" style="position:absolute;left:21719;top:17145;width:228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">
                  <v:textbox>
                    <w:txbxContent>
                      <w:p w14:paraId="6FA1C96D" w14:textId="77777777" w:rsidR="004D29CE" w:rsidRPr="00687DEF" w:rsidRDefault="004D29CE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4BFB84" w14:textId="77777777" w:rsidR="009B0FE2" w:rsidRPr="009B0FE2" w:rsidRDefault="009B0FE2" w:rsidP="009B0FE2">
      <w:r w:rsidRPr="009B0FE2">
        <w:t xml:space="preserve">Пусть </w:t>
      </w:r>
      <w:r w:rsidRPr="009B0FE2">
        <w:object w:dxaOrig="279" w:dyaOrig="300" w14:anchorId="47527FD0">
          <v:shape id="_x0000_i1026" type="#_x0000_t75" style="width:15pt;height:15pt" o:ole="">
            <v:imagedata r:id="rId10" o:title=""/>
          </v:shape>
          <o:OLEObject Type="Embed" ProgID="Equation.DSMT4" ShapeID="_x0000_i1026" DrawAspect="Content" ObjectID="_1804793026" r:id="rId11"/>
        </w:object>
      </w:r>
      <w:r w:rsidRPr="009B0FE2">
        <w:t xml:space="preserve"> – множество дуг, которые образуют сеть. Для нахождения критического пути в сети рассмотрим алгоритм Беллмана-</w:t>
      </w:r>
      <w:proofErr w:type="spellStart"/>
      <w:r w:rsidRPr="009B0FE2">
        <w:t>Калаба</w:t>
      </w:r>
      <w:proofErr w:type="spellEnd"/>
      <w:r w:rsidRPr="009B0FE2">
        <w:t>. Сначала полагаем</w:t>
      </w:r>
    </w:p>
    <w:p w14:paraId="6EFCB823" w14:textId="77777777" w:rsidR="009B0FE2" w:rsidRPr="009B0FE2" w:rsidRDefault="009B0FE2" w:rsidP="002874AB">
      <w:pPr>
        <w:jc w:val="right"/>
      </w:pPr>
      <w:r w:rsidRPr="009B0FE2">
        <w:object w:dxaOrig="980" w:dyaOrig="440" w14:anchorId="42FE2DB9">
          <v:shape id="_x0000_i1027" type="#_x0000_t75" style="width:49.5pt;height:21.75pt" o:ole="">
            <v:imagedata r:id="rId12" o:title=""/>
          </v:shape>
          <o:OLEObject Type="Embed" ProgID="Equation.DSMT4" ShapeID="_x0000_i1027" DrawAspect="Content" ObjectID="_1804793027" r:id="rId13"/>
        </w:object>
      </w:r>
      <w:r w:rsidRPr="009B0FE2">
        <w:object w:dxaOrig="1640" w:dyaOrig="320" w14:anchorId="2C2CDFE9">
          <v:shape id="_x0000_i1028" type="#_x0000_t75" style="width:81.75pt;height:15pt" o:ole="">
            <v:imagedata r:id="rId14" o:title=""/>
          </v:shape>
          <o:OLEObject Type="Embed" ProgID="Equation.DSMT4" ShapeID="_x0000_i1028" DrawAspect="Content" ObjectID="_1804793028" r:id="rId15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1)</w:t>
      </w:r>
    </w:p>
    <w:p w14:paraId="703117F7" w14:textId="77777777" w:rsidR="009B0FE2" w:rsidRPr="009B0FE2" w:rsidRDefault="009B0FE2" w:rsidP="002874AB">
      <w:pPr>
        <w:jc w:val="right"/>
      </w:pPr>
      <w:r w:rsidRPr="009B0FE2">
        <w:object w:dxaOrig="880" w:dyaOrig="440" w14:anchorId="5096AEFB">
          <v:shape id="_x0000_i1029" type="#_x0000_t75" style="width:44.25pt;height:21.75pt" o:ole="">
            <v:imagedata r:id="rId16" o:title=""/>
          </v:shape>
          <o:OLEObject Type="Embed" ProgID="Equation.DSMT4" ShapeID="_x0000_i1029" DrawAspect="Content" ObjectID="_1804793029" r:id="rId17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2)</w:t>
      </w:r>
    </w:p>
    <w:p w14:paraId="2671454F" w14:textId="77777777" w:rsidR="009B0FE2" w:rsidRPr="009B0FE2" w:rsidRDefault="009B0FE2" w:rsidP="009B0FE2">
      <w:r w:rsidRPr="009B0FE2">
        <w:t xml:space="preserve">Потом вычисляем </w:t>
      </w:r>
    </w:p>
    <w:p w14:paraId="627CB4CC" w14:textId="77777777" w:rsidR="009B0FE2" w:rsidRPr="009B0FE2" w:rsidRDefault="009B0FE2" w:rsidP="002874AB">
      <w:pPr>
        <w:jc w:val="right"/>
      </w:pPr>
      <w:r w:rsidRPr="009B0FE2">
        <w:object w:dxaOrig="2400" w:dyaOrig="600" w14:anchorId="3FC3BC02">
          <v:shape id="_x0000_i1030" type="#_x0000_t75" style="width:119.25pt;height:30pt" o:ole="">
            <v:imagedata r:id="rId18" o:title=""/>
          </v:shape>
          <o:OLEObject Type="Embed" ProgID="Equation.DSMT4" ShapeID="_x0000_i1030" DrawAspect="Content" ObjectID="_1804793030" r:id="rId19"/>
        </w:object>
      </w:r>
      <w:r w:rsidRPr="009B0FE2">
        <w:t xml:space="preserve">    </w:t>
      </w:r>
      <w:r w:rsidRPr="009B0FE2">
        <w:object w:dxaOrig="1600" w:dyaOrig="320" w14:anchorId="531076FC">
          <v:shape id="_x0000_i1031" type="#_x0000_t75" style="width:80.25pt;height:15pt" o:ole="">
            <v:imagedata r:id="rId20" o:title=""/>
          </v:shape>
          <o:OLEObject Type="Embed" ProgID="Equation.DSMT4" ShapeID="_x0000_i1031" DrawAspect="Content" ObjectID="_1804793031" r:id="rId21"/>
        </w:object>
      </w:r>
      <w:r w:rsidRPr="009B0FE2">
        <w:t xml:space="preserve">, </w:t>
      </w:r>
      <w:r w:rsidRPr="009B0FE2">
        <w:object w:dxaOrig="1320" w:dyaOrig="360" w14:anchorId="39B18EB8">
          <v:shape id="_x0000_i1032" type="#_x0000_t75" style="width:66pt;height:18pt" o:ole="">
            <v:imagedata r:id="rId22" o:title=""/>
          </v:shape>
          <o:OLEObject Type="Embed" ProgID="Equation.DSMT4" ShapeID="_x0000_i1032" DrawAspect="Content" ObjectID="_1804793032" r:id="rId23"/>
        </w:object>
      </w:r>
      <w:r w:rsidRPr="009B0FE2">
        <w:t xml:space="preserve"> </w:t>
      </w:r>
      <w:r w:rsidRPr="009B0FE2">
        <w:tab/>
        <w:t>(3)</w:t>
      </w:r>
    </w:p>
    <w:p w14:paraId="6530F2CA" w14:textId="77777777" w:rsidR="009B0FE2" w:rsidRPr="009B0FE2" w:rsidRDefault="009B0FE2" w:rsidP="002874AB">
      <w:pPr>
        <w:jc w:val="right"/>
      </w:pPr>
      <w:r w:rsidRPr="009B0FE2">
        <w:object w:dxaOrig="859" w:dyaOrig="440" w14:anchorId="6BBCF545">
          <v:shape id="_x0000_i1033" type="#_x0000_t75" style="width:43.5pt;height:21.75pt" o:ole="">
            <v:imagedata r:id="rId24" o:title=""/>
          </v:shape>
          <o:OLEObject Type="Embed" ProgID="Equation.DSMT4" ShapeID="_x0000_i1033" DrawAspect="Content" ObjectID="_1804793033" r:id="rId25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4)</w:t>
      </w:r>
    </w:p>
    <w:p w14:paraId="21DF12D1" w14:textId="77777777" w:rsidR="009B0FE2" w:rsidRPr="009B0FE2" w:rsidRDefault="009B0FE2" w:rsidP="009B0FE2">
      <w:r w:rsidRPr="009B0FE2">
        <w:t>Потом последовательно вычисляем</w:t>
      </w:r>
    </w:p>
    <w:p w14:paraId="05E190D4" w14:textId="77777777" w:rsidR="009B0FE2" w:rsidRPr="009B0FE2" w:rsidRDefault="009B0FE2" w:rsidP="002874AB">
      <w:pPr>
        <w:jc w:val="right"/>
      </w:pPr>
      <w:r w:rsidRPr="009B0FE2">
        <w:object w:dxaOrig="2600" w:dyaOrig="600" w14:anchorId="4B1A3C65">
          <v:shape id="_x0000_i1034" type="#_x0000_t75" style="width:129.75pt;height:30pt" o:ole="">
            <v:imagedata r:id="rId26" o:title=""/>
          </v:shape>
          <o:OLEObject Type="Embed" ProgID="Equation.DSMT4" ShapeID="_x0000_i1034" DrawAspect="Content" ObjectID="_1804793034" r:id="rId27"/>
        </w:object>
      </w:r>
      <w:r w:rsidRPr="009B0FE2">
        <w:t xml:space="preserve">   </w:t>
      </w:r>
      <w:r w:rsidRPr="009B0FE2">
        <w:object w:dxaOrig="1600" w:dyaOrig="320" w14:anchorId="488BD0EC">
          <v:shape id="_x0000_i1035" type="#_x0000_t75" style="width:80.25pt;height:15pt" o:ole="">
            <v:imagedata r:id="rId20" o:title=""/>
          </v:shape>
          <o:OLEObject Type="Embed" ProgID="Equation.DSMT4" ShapeID="_x0000_i1035" DrawAspect="Content" ObjectID="_1804793035" r:id="rId28"/>
        </w:object>
      </w:r>
      <w:r w:rsidRPr="009B0FE2">
        <w:t xml:space="preserve">, </w:t>
      </w:r>
      <w:r w:rsidRPr="009B0FE2">
        <w:object w:dxaOrig="1320" w:dyaOrig="360" w14:anchorId="36DACC98">
          <v:shape id="_x0000_i1036" type="#_x0000_t75" style="width:66pt;height:18pt" o:ole="">
            <v:imagedata r:id="rId22" o:title=""/>
          </v:shape>
          <o:OLEObject Type="Embed" ProgID="Equation.DSMT4" ShapeID="_x0000_i1036" DrawAspect="Content" ObjectID="_1804793036" r:id="rId29"/>
        </w:object>
      </w:r>
      <w:r w:rsidRPr="009B0FE2">
        <w:tab/>
        <w:t>(5)</w:t>
      </w:r>
    </w:p>
    <w:p w14:paraId="397DD1A2" w14:textId="77777777" w:rsidR="009B0FE2" w:rsidRPr="009B0FE2" w:rsidRDefault="009B0FE2" w:rsidP="002874AB">
      <w:pPr>
        <w:jc w:val="right"/>
      </w:pPr>
      <w:r w:rsidRPr="009B0FE2">
        <w:object w:dxaOrig="880" w:dyaOrig="440" w14:anchorId="02E7BB6A">
          <v:shape id="_x0000_i1037" type="#_x0000_t75" style="width:45pt;height:21.75pt" o:ole="">
            <v:imagedata r:id="rId30" o:title=""/>
          </v:shape>
          <o:OLEObject Type="Embed" ProgID="Equation.DSMT4" ShapeID="_x0000_i1037" DrawAspect="Content" ObjectID="_1804793037" r:id="rId31"/>
        </w:object>
      </w:r>
      <w:r w:rsidRPr="009B0FE2">
        <w:t xml:space="preserve"> </w: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6)</w:t>
      </w:r>
    </w:p>
    <w:p w14:paraId="2AE00BAB" w14:textId="77777777" w:rsidR="009B0FE2" w:rsidRPr="009B0FE2" w:rsidRDefault="009B0FE2" w:rsidP="009B0FE2">
      <w:r w:rsidRPr="009B0FE2">
        <w:t xml:space="preserve">для всех значений </w:t>
      </w:r>
      <w:r w:rsidRPr="009B0FE2">
        <w:object w:dxaOrig="1140" w:dyaOrig="320" w14:anchorId="0F0D7CF8">
          <v:shape id="_x0000_i1038" type="#_x0000_t75" style="width:57pt;height:15pt" o:ole="">
            <v:imagedata r:id="rId32" o:title=""/>
          </v:shape>
          <o:OLEObject Type="Embed" ProgID="Equation.DSMT4" ShapeID="_x0000_i1038" DrawAspect="Content" ObjectID="_1804793038" r:id="rId33"/>
        </w:object>
      </w:r>
      <w:r w:rsidRPr="009B0FE2">
        <w:t xml:space="preserve"> вычисления заканчиваются, когда </w:t>
      </w:r>
    </w:p>
    <w:p w14:paraId="702C7476" w14:textId="77777777" w:rsidR="009B0FE2" w:rsidRPr="009B0FE2" w:rsidRDefault="009B0FE2" w:rsidP="002874AB">
      <w:pPr>
        <w:jc w:val="right"/>
      </w:pPr>
      <w:r w:rsidRPr="009B0FE2">
        <w:object w:dxaOrig="1260" w:dyaOrig="440" w14:anchorId="137FF710">
          <v:shape id="_x0000_i1039" type="#_x0000_t75" style="width:62.25pt;height:21.75pt" o:ole="">
            <v:imagedata r:id="rId34" o:title=""/>
          </v:shape>
          <o:OLEObject Type="Embed" ProgID="Equation.DSMT4" ShapeID="_x0000_i1039" DrawAspect="Content" ObjectID="_1804793039" r:id="rId35"/>
        </w:object>
      </w:r>
      <w:r w:rsidRPr="009B0FE2">
        <w:t xml:space="preserve">,  </w:t>
      </w:r>
      <w:r w:rsidRPr="009B0FE2">
        <w:object w:dxaOrig="1240" w:dyaOrig="320" w14:anchorId="2F35D770">
          <v:shape id="_x0000_i1040" type="#_x0000_t75" style="width:62.25pt;height:15pt" o:ole="">
            <v:imagedata r:id="rId36" o:title=""/>
          </v:shape>
          <o:OLEObject Type="Embed" ProgID="Equation.DSMT4" ShapeID="_x0000_i1040" DrawAspect="Content" ObjectID="_1804793040" r:id="rId37"/>
        </w:object>
      </w:r>
      <w:r w:rsidRPr="009B0FE2">
        <w:t xml:space="preserve"> </w: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7)</w:t>
      </w:r>
    </w:p>
    <w:p w14:paraId="747CCECC" w14:textId="77777777" w:rsidR="009B0FE2" w:rsidRPr="009B0FE2" w:rsidRDefault="009B0FE2" w:rsidP="009B0FE2">
      <w:r w:rsidRPr="009B0FE2">
        <w:t xml:space="preserve">Тогда </w:t>
      </w:r>
      <w:r w:rsidRPr="009B0FE2">
        <w:object w:dxaOrig="320" w:dyaOrig="420" w14:anchorId="3F96A720">
          <v:shape id="_x0000_i1041" type="#_x0000_t75" style="width:15pt;height:21pt" o:ole="">
            <v:imagedata r:id="rId38" o:title=""/>
          </v:shape>
          <o:OLEObject Type="Embed" ProgID="Equation.DSMT4" ShapeID="_x0000_i1041" DrawAspect="Content" ObjectID="_1804793041" r:id="rId39"/>
        </w:object>
      </w:r>
      <w:r w:rsidRPr="009B0FE2">
        <w:t xml:space="preserve"> будет величиной оптимального пути между вершинами </w:t>
      </w:r>
      <w:r w:rsidRPr="009B0FE2">
        <w:object w:dxaOrig="300" w:dyaOrig="380" w14:anchorId="11963C63">
          <v:shape id="_x0000_i1042" type="#_x0000_t75" style="width:15pt;height:18.75pt" o:ole="">
            <v:imagedata r:id="rId40" o:title=""/>
          </v:shape>
          <o:OLEObject Type="Embed" ProgID="Equation.DSMT4" ShapeID="_x0000_i1042" DrawAspect="Content" ObjectID="_1804793042" r:id="rId41"/>
        </w:object>
      </w:r>
      <w:r w:rsidRPr="009B0FE2">
        <w:t xml:space="preserve"> и </w:t>
      </w:r>
      <w:r w:rsidRPr="009B0FE2">
        <w:object w:dxaOrig="340" w:dyaOrig="380" w14:anchorId="4B975990">
          <v:shape id="_x0000_i1043" type="#_x0000_t75" style="width:17.25pt;height:18.75pt" o:ole="">
            <v:imagedata r:id="rId42" o:title=""/>
          </v:shape>
          <o:OLEObject Type="Embed" ProgID="Equation.DSMT4" ShapeID="_x0000_i1043" DrawAspect="Content" ObjectID="_1804793043" r:id="rId43"/>
        </w:object>
      </w:r>
      <w:r w:rsidRPr="009B0FE2">
        <w:t>.</w:t>
      </w:r>
    </w:p>
    <w:p w14:paraId="731652BB" w14:textId="77777777" w:rsidR="009B0FE2" w:rsidRPr="009B0FE2" w:rsidRDefault="009B0FE2" w:rsidP="009B0FE2">
      <w:r w:rsidRPr="009B0FE2">
        <w:t xml:space="preserve">Для любой дуги </w:t>
      </w:r>
      <w:r w:rsidRPr="009B0FE2">
        <w:object w:dxaOrig="1060" w:dyaOrig="420" w14:anchorId="0853BA9D">
          <v:shape id="_x0000_i1044" type="#_x0000_t75" style="width:53.25pt;height:21pt" o:ole="">
            <v:imagedata r:id="rId44" o:title=""/>
          </v:shape>
          <o:OLEObject Type="Embed" ProgID="Equation.DSMT4" ShapeID="_x0000_i1044" DrawAspect="Content" ObjectID="_1804793044" r:id="rId45"/>
        </w:object>
      </w:r>
      <w:r w:rsidRPr="009B0FE2">
        <w:t xml:space="preserve"> полагаем </w:t>
      </w:r>
      <w:r w:rsidRPr="009B0FE2">
        <w:object w:dxaOrig="980" w:dyaOrig="420" w14:anchorId="0F2ACF96">
          <v:shape id="_x0000_i1045" type="#_x0000_t75" style="width:48.75pt;height:21pt" o:ole="">
            <v:imagedata r:id="rId46" o:title=""/>
          </v:shape>
          <o:OLEObject Type="Embed" ProgID="Equation.DSMT4" ShapeID="_x0000_i1045" DrawAspect="Content" ObjectID="_1804793045" r:id="rId47"/>
        </w:object>
      </w:r>
      <w:r w:rsidRPr="009B0FE2">
        <w:t xml:space="preserve"> </w:t>
      </w:r>
      <w:r w:rsidRPr="009B0FE2">
        <w:object w:dxaOrig="680" w:dyaOrig="380" w14:anchorId="786A69F5">
          <v:shape id="_x0000_i1046" type="#_x0000_t75" style="width:33.75pt;height:18.75pt" o:ole="">
            <v:imagedata r:id="rId48" o:title=""/>
          </v:shape>
          <o:OLEObject Type="Embed" ProgID="Equation.DSMT4" ShapeID="_x0000_i1046" DrawAspect="Content" ObjectID="_1804793046" r:id="rId49"/>
        </w:object>
      </w:r>
      <w:r w:rsidRPr="009B0FE2">
        <w:t>. Получим матрицу</w:t>
      </w:r>
    </w:p>
    <w:p w14:paraId="3A70BC0E" w14:textId="77777777" w:rsidR="009B0FE2" w:rsidRPr="009B0FE2" w:rsidRDefault="009B0FE2" w:rsidP="002874AB">
      <w:pPr>
        <w:jc w:val="center"/>
      </w:pPr>
      <w:r w:rsidRPr="009B0FE2">
        <w:object w:dxaOrig="4440" w:dyaOrig="2740" w14:anchorId="256FCC40">
          <v:shape id="_x0000_i1047" type="#_x0000_t75" style="width:222pt;height:135pt" o:ole="">
            <v:imagedata r:id="rId50" o:title=""/>
          </v:shape>
          <o:OLEObject Type="Embed" ProgID="Equation.DSMT4" ShapeID="_x0000_i1047" DrawAspect="Content" ObjectID="_1804793047" r:id="rId51"/>
        </w:object>
      </w:r>
    </w:p>
    <w:p w14:paraId="11EB4320" w14:textId="77777777" w:rsidR="009B0FE2" w:rsidRPr="009B0FE2" w:rsidRDefault="009B0FE2" w:rsidP="009B0FE2">
      <w:r w:rsidRPr="009B0FE2">
        <w:lastRenderedPageBreak/>
        <w:t>По формулам (3):</w:t>
      </w:r>
    </w:p>
    <w:p w14:paraId="097AD488" w14:textId="77777777" w:rsidR="009B0FE2" w:rsidRPr="009B0FE2" w:rsidRDefault="009B0FE2" w:rsidP="009B0FE2">
      <w:r w:rsidRPr="009B0FE2">
        <w:object w:dxaOrig="6940" w:dyaOrig="620" w14:anchorId="4CFB6A9F">
          <v:shape id="_x0000_i1048" type="#_x0000_t75" style="width:345.75pt;height:30.75pt" o:ole="">
            <v:imagedata r:id="rId52" o:title=""/>
          </v:shape>
          <o:OLEObject Type="Embed" ProgID="Equation.DSMT4" ShapeID="_x0000_i1048" DrawAspect="Content" ObjectID="_1804793048" r:id="rId53"/>
        </w:object>
      </w:r>
    </w:p>
    <w:p w14:paraId="483817D5" w14:textId="77777777" w:rsidR="009B0FE2" w:rsidRPr="009B0FE2" w:rsidRDefault="009B0FE2" w:rsidP="009B0FE2">
      <w:r w:rsidRPr="009B0FE2">
        <w:object w:dxaOrig="7220" w:dyaOrig="620" w14:anchorId="64363884">
          <v:shape id="_x0000_i1049" type="#_x0000_t75" style="width:351pt;height:30pt" o:ole="">
            <v:imagedata r:id="rId54" o:title=""/>
          </v:shape>
          <o:OLEObject Type="Embed" ProgID="Equation.DSMT4" ShapeID="_x0000_i1049" DrawAspect="Content" ObjectID="_1804793049" r:id="rId55"/>
        </w:object>
      </w:r>
    </w:p>
    <w:p w14:paraId="2AF72996" w14:textId="77777777" w:rsidR="009B0FE2" w:rsidRPr="009B0FE2" w:rsidRDefault="009B0FE2" w:rsidP="009B0FE2">
      <w:r w:rsidRPr="009B0FE2">
        <w:object w:dxaOrig="7220" w:dyaOrig="620" w14:anchorId="0F23093B">
          <v:shape id="_x0000_i1050" type="#_x0000_t75" style="width:351pt;height:30pt" o:ole="">
            <v:imagedata r:id="rId56" o:title=""/>
          </v:shape>
          <o:OLEObject Type="Embed" ProgID="Equation.DSMT4" ShapeID="_x0000_i1050" DrawAspect="Content" ObjectID="_1804793050" r:id="rId57"/>
        </w:object>
      </w:r>
    </w:p>
    <w:p w14:paraId="670325D9" w14:textId="77777777" w:rsidR="009B0FE2" w:rsidRPr="009B0FE2" w:rsidRDefault="009B0FE2" w:rsidP="009B0FE2">
      <w:r w:rsidRPr="009B0FE2">
        <w:object w:dxaOrig="7020" w:dyaOrig="620" w14:anchorId="4E25D7C7">
          <v:shape id="_x0000_i1051" type="#_x0000_t75" style="width:342pt;height:30pt" o:ole="">
            <v:imagedata r:id="rId58" o:title=""/>
          </v:shape>
          <o:OLEObject Type="Embed" ProgID="Equation.DSMT4" ShapeID="_x0000_i1051" DrawAspect="Content" ObjectID="_1804793051" r:id="rId59"/>
        </w:object>
      </w:r>
    </w:p>
    <w:p w14:paraId="7ECFE52C" w14:textId="77777777" w:rsidR="009B0FE2" w:rsidRPr="009B0FE2" w:rsidRDefault="009B0FE2" w:rsidP="009B0FE2">
      <w:r w:rsidRPr="009B0FE2">
        <w:object w:dxaOrig="7460" w:dyaOrig="620" w14:anchorId="1CD3C1BD">
          <v:shape id="_x0000_i1052" type="#_x0000_t75" style="width:363pt;height:30pt" o:ole="">
            <v:imagedata r:id="rId60" o:title=""/>
          </v:shape>
          <o:OLEObject Type="Embed" ProgID="Equation.DSMT4" ShapeID="_x0000_i1052" DrawAspect="Content" ObjectID="_1804793052" r:id="rId61"/>
        </w:object>
      </w:r>
    </w:p>
    <w:p w14:paraId="0897C60B" w14:textId="77777777" w:rsidR="009B0FE2" w:rsidRPr="009B0FE2" w:rsidRDefault="009B0FE2" w:rsidP="009B0FE2">
      <w:r w:rsidRPr="009B0FE2">
        <w:object w:dxaOrig="7280" w:dyaOrig="620" w14:anchorId="02BC3E57">
          <v:shape id="_x0000_i1053" type="#_x0000_t75" style="width:354.75pt;height:30pt" o:ole="">
            <v:imagedata r:id="rId62" o:title=""/>
          </v:shape>
          <o:OLEObject Type="Embed" ProgID="Equation.DSMT4" ShapeID="_x0000_i1053" DrawAspect="Content" ObjectID="_1804793053" r:id="rId63"/>
        </w:object>
      </w:r>
    </w:p>
    <w:p w14:paraId="41954D9E" w14:textId="77777777" w:rsidR="009B0FE2" w:rsidRPr="009B0FE2" w:rsidRDefault="009B0FE2" w:rsidP="009B0FE2"/>
    <w:p w14:paraId="17CF7407" w14:textId="77777777" w:rsidR="009B0FE2" w:rsidRPr="009B0FE2" w:rsidRDefault="009B0FE2" w:rsidP="009B0FE2">
      <w:r w:rsidRPr="009B0FE2">
        <w:object w:dxaOrig="6440" w:dyaOrig="620" w14:anchorId="0AB03872">
          <v:shape id="_x0000_i1054" type="#_x0000_t75" style="width:312.75pt;height:30pt" o:ole="">
            <v:imagedata r:id="rId64" o:title=""/>
          </v:shape>
          <o:OLEObject Type="Embed" ProgID="Equation.DSMT4" ShapeID="_x0000_i1054" DrawAspect="Content" ObjectID="_1804793054" r:id="rId65"/>
        </w:object>
      </w:r>
    </w:p>
    <w:p w14:paraId="0CA2EAEA" w14:textId="77777777" w:rsidR="009B0FE2" w:rsidRPr="009B0FE2" w:rsidRDefault="009B0FE2" w:rsidP="009B0FE2">
      <w:r w:rsidRPr="009B0FE2">
        <w:object w:dxaOrig="6740" w:dyaOrig="620" w14:anchorId="257220AB">
          <v:shape id="_x0000_i1055" type="#_x0000_t75" style="width:327.75pt;height:30pt" o:ole="">
            <v:imagedata r:id="rId66" o:title=""/>
          </v:shape>
          <o:OLEObject Type="Embed" ProgID="Equation.DSMT4" ShapeID="_x0000_i1055" DrawAspect="Content" ObjectID="_1804793055" r:id="rId67"/>
        </w:object>
      </w:r>
    </w:p>
    <w:p w14:paraId="611AD997" w14:textId="77777777" w:rsidR="009B0FE2" w:rsidRPr="009B0FE2" w:rsidRDefault="009B0FE2" w:rsidP="009B0FE2">
      <w:r w:rsidRPr="009B0FE2">
        <w:object w:dxaOrig="6740" w:dyaOrig="620" w14:anchorId="265C13E2">
          <v:shape id="_x0000_i1056" type="#_x0000_t75" style="width:327.75pt;height:30pt" o:ole="">
            <v:imagedata r:id="rId68" o:title=""/>
          </v:shape>
          <o:OLEObject Type="Embed" ProgID="Equation.DSMT4" ShapeID="_x0000_i1056" DrawAspect="Content" ObjectID="_1804793056" r:id="rId69"/>
        </w:object>
      </w:r>
    </w:p>
    <w:p w14:paraId="5E1A53BD" w14:textId="77777777" w:rsidR="009B0FE2" w:rsidRPr="009B0FE2" w:rsidRDefault="009B0FE2" w:rsidP="009B0FE2">
      <w:r w:rsidRPr="009B0FE2">
        <w:object w:dxaOrig="6540" w:dyaOrig="620" w14:anchorId="3573928A">
          <v:shape id="_x0000_i1057" type="#_x0000_t75" style="width:318pt;height:30pt" o:ole="">
            <v:imagedata r:id="rId70" o:title=""/>
          </v:shape>
          <o:OLEObject Type="Embed" ProgID="Equation.DSMT4" ShapeID="_x0000_i1057" DrawAspect="Content" ObjectID="_1804793057" r:id="rId71"/>
        </w:object>
      </w:r>
    </w:p>
    <w:p w14:paraId="330B6A5A" w14:textId="77777777" w:rsidR="009B0FE2" w:rsidRPr="009B0FE2" w:rsidRDefault="009B0FE2" w:rsidP="009B0FE2">
      <w:r w:rsidRPr="009B0FE2">
        <w:object w:dxaOrig="6960" w:dyaOrig="620" w14:anchorId="2DC99AA1">
          <v:shape id="_x0000_i1058" type="#_x0000_t75" style="width:338.25pt;height:30pt" o:ole="">
            <v:imagedata r:id="rId72" o:title=""/>
          </v:shape>
          <o:OLEObject Type="Embed" ProgID="Equation.DSMT4" ShapeID="_x0000_i1058" DrawAspect="Content" ObjectID="_1804793058" r:id="rId73"/>
        </w:object>
      </w:r>
    </w:p>
    <w:p w14:paraId="57FBDFBA" w14:textId="77777777" w:rsidR="009B0FE2" w:rsidRPr="009B0FE2" w:rsidRDefault="009B0FE2" w:rsidP="009B0FE2">
      <w:r w:rsidRPr="009B0FE2">
        <w:object w:dxaOrig="6800" w:dyaOrig="620" w14:anchorId="2A3DD03B">
          <v:shape id="_x0000_i1059" type="#_x0000_t75" style="width:330pt;height:30pt" o:ole="">
            <v:imagedata r:id="rId74" o:title=""/>
          </v:shape>
          <o:OLEObject Type="Embed" ProgID="Equation.DSMT4" ShapeID="_x0000_i1059" DrawAspect="Content" ObjectID="_1804793059" r:id="rId75"/>
        </w:object>
      </w:r>
    </w:p>
    <w:p w14:paraId="74C2C506" w14:textId="77777777" w:rsidR="009B0FE2" w:rsidRPr="009B0FE2" w:rsidRDefault="009B0FE2" w:rsidP="009B0FE2"/>
    <w:p w14:paraId="6F0D6AF1" w14:textId="77777777" w:rsidR="009B0FE2" w:rsidRPr="009B0FE2" w:rsidRDefault="009B0FE2" w:rsidP="009B0FE2">
      <w:r w:rsidRPr="009B0FE2">
        <w:object w:dxaOrig="6520" w:dyaOrig="620" w14:anchorId="206A34B0">
          <v:shape id="_x0000_i1060" type="#_x0000_t75" style="width:316.5pt;height:30pt" o:ole="">
            <v:imagedata r:id="rId76" o:title=""/>
          </v:shape>
          <o:OLEObject Type="Embed" ProgID="Equation.DSMT4" ShapeID="_x0000_i1060" DrawAspect="Content" ObjectID="_1804793060" r:id="rId77"/>
        </w:object>
      </w:r>
    </w:p>
    <w:p w14:paraId="70CC91D0" w14:textId="77777777" w:rsidR="009B0FE2" w:rsidRPr="009B0FE2" w:rsidRDefault="009B0FE2" w:rsidP="009B0FE2">
      <w:r w:rsidRPr="009B0FE2">
        <w:object w:dxaOrig="6820" w:dyaOrig="620" w14:anchorId="257401D5">
          <v:shape id="_x0000_i1061" type="#_x0000_t75" style="width:330.75pt;height:30pt" o:ole="">
            <v:imagedata r:id="rId78" o:title=""/>
          </v:shape>
          <o:OLEObject Type="Embed" ProgID="Equation.DSMT4" ShapeID="_x0000_i1061" DrawAspect="Content" ObjectID="_1804793061" r:id="rId79"/>
        </w:object>
      </w:r>
    </w:p>
    <w:p w14:paraId="7302D8E9" w14:textId="77777777" w:rsidR="009B0FE2" w:rsidRPr="009B0FE2" w:rsidRDefault="009B0FE2" w:rsidP="009B0FE2">
      <w:r w:rsidRPr="009B0FE2">
        <w:object w:dxaOrig="6800" w:dyaOrig="620" w14:anchorId="6E76FD33">
          <v:shape id="_x0000_i1062" type="#_x0000_t75" style="width:330pt;height:30pt" o:ole="">
            <v:imagedata r:id="rId80" o:title=""/>
          </v:shape>
          <o:OLEObject Type="Embed" ProgID="Equation.DSMT4" ShapeID="_x0000_i1062" DrawAspect="Content" ObjectID="_1804793062" r:id="rId81"/>
        </w:object>
      </w:r>
    </w:p>
    <w:p w14:paraId="4F4868B1" w14:textId="77777777" w:rsidR="009B0FE2" w:rsidRPr="009B0FE2" w:rsidRDefault="009B0FE2" w:rsidP="009B0FE2">
      <w:r w:rsidRPr="009B0FE2">
        <w:object w:dxaOrig="6600" w:dyaOrig="620" w14:anchorId="65DC8FE7">
          <v:shape id="_x0000_i1063" type="#_x0000_t75" style="width:321.75pt;height:30pt" o:ole="">
            <v:imagedata r:id="rId82" o:title=""/>
          </v:shape>
          <o:OLEObject Type="Embed" ProgID="Equation.DSMT4" ShapeID="_x0000_i1063" DrawAspect="Content" ObjectID="_1804793063" r:id="rId83"/>
        </w:object>
      </w:r>
    </w:p>
    <w:p w14:paraId="27E5267E" w14:textId="77777777" w:rsidR="009B0FE2" w:rsidRPr="009B0FE2" w:rsidRDefault="009B0FE2" w:rsidP="009B0FE2">
      <w:r w:rsidRPr="009B0FE2">
        <w:object w:dxaOrig="7020" w:dyaOrig="620" w14:anchorId="59896CDB">
          <v:shape id="_x0000_i1064" type="#_x0000_t75" style="width:340.5pt;height:30pt" o:ole="">
            <v:imagedata r:id="rId84" o:title=""/>
          </v:shape>
          <o:OLEObject Type="Embed" ProgID="Equation.DSMT4" ShapeID="_x0000_i1064" DrawAspect="Content" ObjectID="_1804793064" r:id="rId85"/>
        </w:object>
      </w:r>
    </w:p>
    <w:p w14:paraId="1D028199" w14:textId="77777777" w:rsidR="009B0FE2" w:rsidRPr="009B0FE2" w:rsidRDefault="009B0FE2" w:rsidP="009B0FE2">
      <w:r w:rsidRPr="009B0FE2">
        <w:object w:dxaOrig="6880" w:dyaOrig="620" w14:anchorId="0821E288">
          <v:shape id="_x0000_i1065" type="#_x0000_t75" style="width:335.25pt;height:30pt" o:ole="">
            <v:imagedata r:id="rId86" o:title=""/>
          </v:shape>
          <o:OLEObject Type="Embed" ProgID="Equation.DSMT4" ShapeID="_x0000_i1065" DrawAspect="Content" ObjectID="_1804793065" r:id="rId87"/>
        </w:object>
      </w:r>
    </w:p>
    <w:p w14:paraId="04328B8D" w14:textId="77777777" w:rsidR="009B0FE2" w:rsidRPr="009B0FE2" w:rsidRDefault="009B0FE2" w:rsidP="009B0FE2"/>
    <w:p w14:paraId="22203FD8" w14:textId="77777777" w:rsidR="009B0FE2" w:rsidRPr="009B0FE2" w:rsidRDefault="009B0FE2" w:rsidP="009B0FE2">
      <w:r w:rsidRPr="009B0FE2">
        <w:object w:dxaOrig="6500" w:dyaOrig="600" w14:anchorId="16FC2E23">
          <v:shape id="_x0000_i1066" type="#_x0000_t75" style="width:315.75pt;height:29.25pt" o:ole="">
            <v:imagedata r:id="rId88" o:title=""/>
          </v:shape>
          <o:OLEObject Type="Embed" ProgID="Equation.DSMT4" ShapeID="_x0000_i1066" DrawAspect="Content" ObjectID="_1804793066" r:id="rId89"/>
        </w:object>
      </w:r>
    </w:p>
    <w:p w14:paraId="4A3E0DF8" w14:textId="77777777" w:rsidR="009B0FE2" w:rsidRPr="009B0FE2" w:rsidRDefault="009B0FE2" w:rsidP="009B0FE2">
      <w:r w:rsidRPr="009B0FE2">
        <w:object w:dxaOrig="6800" w:dyaOrig="600" w14:anchorId="6382A711">
          <v:shape id="_x0000_i1067" type="#_x0000_t75" style="width:330pt;height:29.25pt" o:ole="">
            <v:imagedata r:id="rId90" o:title=""/>
          </v:shape>
          <o:OLEObject Type="Embed" ProgID="Equation.DSMT4" ShapeID="_x0000_i1067" DrawAspect="Content" ObjectID="_1804793067" r:id="rId91"/>
        </w:object>
      </w:r>
    </w:p>
    <w:p w14:paraId="49AACE64" w14:textId="77777777" w:rsidR="009B0FE2" w:rsidRPr="009B0FE2" w:rsidRDefault="009B0FE2" w:rsidP="009B0FE2">
      <w:r w:rsidRPr="009B0FE2">
        <w:object w:dxaOrig="6800" w:dyaOrig="600" w14:anchorId="2650136A">
          <v:shape id="_x0000_i1068" type="#_x0000_t75" style="width:331.5pt;height:29.25pt" o:ole="">
            <v:imagedata r:id="rId92" o:title=""/>
          </v:shape>
          <o:OLEObject Type="Embed" ProgID="Equation.DSMT4" ShapeID="_x0000_i1068" DrawAspect="Content" ObjectID="_1804793068" r:id="rId93"/>
        </w:object>
      </w:r>
    </w:p>
    <w:p w14:paraId="38BCB05D" w14:textId="77777777" w:rsidR="009B0FE2" w:rsidRPr="009B0FE2" w:rsidRDefault="009B0FE2" w:rsidP="009B0FE2">
      <w:r w:rsidRPr="009B0FE2">
        <w:object w:dxaOrig="6460" w:dyaOrig="540" w14:anchorId="690593FC">
          <v:shape id="_x0000_i1069" type="#_x0000_t75" style="width:314.25pt;height:26.25pt" o:ole="">
            <v:imagedata r:id="rId94" o:title=""/>
          </v:shape>
          <o:OLEObject Type="Embed" ProgID="Equation.DSMT4" ShapeID="_x0000_i1069" DrawAspect="Content" ObjectID="_1804793069" r:id="rId95"/>
        </w:object>
      </w:r>
    </w:p>
    <w:p w14:paraId="39C6B80D" w14:textId="77777777" w:rsidR="009B0FE2" w:rsidRPr="009B0FE2" w:rsidRDefault="009B0FE2" w:rsidP="009B0FE2">
      <w:r w:rsidRPr="009B0FE2">
        <w:object w:dxaOrig="7020" w:dyaOrig="600" w14:anchorId="160B1985">
          <v:shape id="_x0000_i1070" type="#_x0000_t75" style="width:342pt;height:29.25pt" o:ole="">
            <v:imagedata r:id="rId96" o:title=""/>
          </v:shape>
          <o:OLEObject Type="Embed" ProgID="Equation.DSMT4" ShapeID="_x0000_i1070" DrawAspect="Content" ObjectID="_1804793070" r:id="rId97"/>
        </w:object>
      </w:r>
    </w:p>
    <w:p w14:paraId="178FA384" w14:textId="77777777" w:rsidR="009B0FE2" w:rsidRPr="009B0FE2" w:rsidRDefault="009B0FE2" w:rsidP="009B0FE2">
      <w:r w:rsidRPr="009B0FE2">
        <w:object w:dxaOrig="6860" w:dyaOrig="600" w14:anchorId="42DEB72B">
          <v:shape id="_x0000_i1071" type="#_x0000_t75" style="width:333pt;height:29.25pt" o:ole="">
            <v:imagedata r:id="rId98" o:title=""/>
          </v:shape>
          <o:OLEObject Type="Embed" ProgID="Equation.DSMT4" ShapeID="_x0000_i1071" DrawAspect="Content" ObjectID="_1804793071" r:id="rId99"/>
        </w:object>
      </w:r>
    </w:p>
    <w:p w14:paraId="7C80BBCB" w14:textId="77777777" w:rsidR="009B0FE2" w:rsidRPr="009B0FE2" w:rsidRDefault="009B0FE2" w:rsidP="009B0FE2">
      <w:r w:rsidRPr="009B0FE2">
        <w:t xml:space="preserve">Алгоритм закончен, поскольку </w:t>
      </w:r>
      <w:r w:rsidRPr="009B0FE2">
        <w:object w:dxaOrig="1080" w:dyaOrig="440" w14:anchorId="7525BAC5">
          <v:shape id="_x0000_i1072" type="#_x0000_t75" style="width:54pt;height:21.75pt" o:ole="">
            <v:imagedata r:id="rId100" o:title=""/>
          </v:shape>
          <o:OLEObject Type="Embed" ProgID="Equation.DSMT4" ShapeID="_x0000_i1072" DrawAspect="Content" ObjectID="_1804793072" r:id="rId101"/>
        </w:object>
      </w:r>
      <w:r w:rsidRPr="009B0FE2">
        <w:t>. Результаты вычислений заносим в таблицу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707"/>
        <w:gridCol w:w="707"/>
        <w:gridCol w:w="707"/>
        <w:gridCol w:w="708"/>
        <w:gridCol w:w="708"/>
        <w:gridCol w:w="708"/>
        <w:gridCol w:w="708"/>
      </w:tblGrid>
      <w:tr w:rsidR="009B0FE2" w:rsidRPr="009B0FE2" w14:paraId="269808E4" w14:textId="77777777" w:rsidTr="004D29CE">
        <w:tc>
          <w:tcPr>
            <w:tcW w:w="848" w:type="dxa"/>
            <w:tcBorders>
              <w:tl2br w:val="single" w:sz="4" w:space="0" w:color="auto"/>
            </w:tcBorders>
          </w:tcPr>
          <w:p w14:paraId="71B14777" w14:textId="77777777" w:rsidR="009B0FE2" w:rsidRPr="009B0FE2" w:rsidRDefault="009B0FE2" w:rsidP="002874AB">
            <w:pPr>
              <w:ind w:firstLine="0"/>
            </w:pPr>
            <w:r w:rsidRPr="009B0FE2">
              <w:object w:dxaOrig="220" w:dyaOrig="300" w14:anchorId="437B02B7">
                <v:shape id="_x0000_i1073" type="#_x0000_t75" style="width:11.25pt;height:15pt" o:ole="">
                  <v:imagedata r:id="rId102" o:title=""/>
                </v:shape>
                <o:OLEObject Type="Embed" ProgID="Equation.DSMT4" ShapeID="_x0000_i1073" DrawAspect="Content" ObjectID="_1804793073" r:id="rId103"/>
              </w:object>
            </w:r>
            <w:r w:rsidRPr="009B0FE2">
              <w:t xml:space="preserve">  </w:t>
            </w:r>
            <w:r w:rsidRPr="009B0FE2">
              <w:object w:dxaOrig="160" w:dyaOrig="279" w14:anchorId="6123F6BA">
                <v:shape id="_x0000_i1074" type="#_x0000_t75" style="width:8.25pt;height:14.25pt" o:ole="">
                  <v:imagedata r:id="rId104" o:title=""/>
                </v:shape>
                <o:OLEObject Type="Embed" ProgID="Equation.DSMT4" ShapeID="_x0000_i1074" DrawAspect="Content" ObjectID="_1804793074" r:id="rId105"/>
              </w:object>
            </w:r>
          </w:p>
        </w:tc>
        <w:tc>
          <w:tcPr>
            <w:tcW w:w="707" w:type="dxa"/>
          </w:tcPr>
          <w:p w14:paraId="390F8FA6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0</w:t>
            </w:r>
          </w:p>
        </w:tc>
        <w:tc>
          <w:tcPr>
            <w:tcW w:w="707" w:type="dxa"/>
          </w:tcPr>
          <w:p w14:paraId="2506B10B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1</w:t>
            </w:r>
          </w:p>
        </w:tc>
        <w:tc>
          <w:tcPr>
            <w:tcW w:w="707" w:type="dxa"/>
          </w:tcPr>
          <w:p w14:paraId="0CC2AF64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2</w:t>
            </w:r>
          </w:p>
        </w:tc>
        <w:tc>
          <w:tcPr>
            <w:tcW w:w="708" w:type="dxa"/>
          </w:tcPr>
          <w:p w14:paraId="23CF523E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3</w:t>
            </w:r>
          </w:p>
        </w:tc>
        <w:tc>
          <w:tcPr>
            <w:tcW w:w="708" w:type="dxa"/>
          </w:tcPr>
          <w:p w14:paraId="6392CFDD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4</w:t>
            </w:r>
          </w:p>
        </w:tc>
        <w:tc>
          <w:tcPr>
            <w:tcW w:w="708" w:type="dxa"/>
          </w:tcPr>
          <w:p w14:paraId="123D4C19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5</w:t>
            </w:r>
          </w:p>
        </w:tc>
        <w:tc>
          <w:tcPr>
            <w:tcW w:w="708" w:type="dxa"/>
          </w:tcPr>
          <w:p w14:paraId="549D0364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6</w:t>
            </w:r>
          </w:p>
        </w:tc>
      </w:tr>
      <w:tr w:rsidR="009B0FE2" w:rsidRPr="009B0FE2" w14:paraId="31F82247" w14:textId="77777777" w:rsidTr="004D29CE">
        <w:tc>
          <w:tcPr>
            <w:tcW w:w="848" w:type="dxa"/>
          </w:tcPr>
          <w:p w14:paraId="3199EC72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1</w:t>
            </w:r>
          </w:p>
        </w:tc>
        <w:tc>
          <w:tcPr>
            <w:tcW w:w="707" w:type="dxa"/>
          </w:tcPr>
          <w:p w14:paraId="79108E2E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3BBD2C04">
                <v:shape id="_x0000_i1075" type="#_x0000_t75" style="width:21pt;height:9.75pt" o:ole="">
                  <v:imagedata r:id="rId106" o:title=""/>
                </v:shape>
                <o:OLEObject Type="Embed" ProgID="Equation.3" ShapeID="_x0000_i1075" DrawAspect="Content" ObjectID="_1804793075" r:id="rId107"/>
              </w:object>
            </w:r>
          </w:p>
        </w:tc>
        <w:tc>
          <w:tcPr>
            <w:tcW w:w="707" w:type="dxa"/>
          </w:tcPr>
          <w:p w14:paraId="0B2B6078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634E6540">
                <v:shape id="_x0000_i1076" type="#_x0000_t75" style="width:21pt;height:9.75pt" o:ole="">
                  <v:imagedata r:id="rId108" o:title=""/>
                </v:shape>
                <o:OLEObject Type="Embed" ProgID="Equation.3" ShapeID="_x0000_i1076" DrawAspect="Content" ObjectID="_1804793076" r:id="rId109"/>
              </w:object>
            </w:r>
          </w:p>
        </w:tc>
        <w:tc>
          <w:tcPr>
            <w:tcW w:w="707" w:type="dxa"/>
          </w:tcPr>
          <w:p w14:paraId="1A20827C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518F333F">
                <v:shape id="_x0000_i1077" type="#_x0000_t75" style="width:21pt;height:9.75pt" o:ole="">
                  <v:imagedata r:id="rId108" o:title=""/>
                </v:shape>
                <o:OLEObject Type="Embed" ProgID="Equation.3" ShapeID="_x0000_i1077" DrawAspect="Content" ObjectID="_1804793077" r:id="rId110"/>
              </w:object>
            </w:r>
          </w:p>
        </w:tc>
        <w:tc>
          <w:tcPr>
            <w:tcW w:w="708" w:type="dxa"/>
          </w:tcPr>
          <w:p w14:paraId="6C3A8CEF" w14:textId="77777777" w:rsidR="009B0FE2" w:rsidRPr="009B0FE2" w:rsidRDefault="009B0FE2" w:rsidP="002874AB">
            <w:pPr>
              <w:ind w:firstLine="0"/>
            </w:pPr>
            <w:r w:rsidRPr="009B0FE2">
              <w:t>9</w:t>
            </w:r>
          </w:p>
        </w:tc>
        <w:tc>
          <w:tcPr>
            <w:tcW w:w="708" w:type="dxa"/>
          </w:tcPr>
          <w:p w14:paraId="1D3DAE61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11</w:t>
            </w:r>
          </w:p>
        </w:tc>
        <w:tc>
          <w:tcPr>
            <w:tcW w:w="708" w:type="dxa"/>
          </w:tcPr>
          <w:p w14:paraId="625774F6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6</w:t>
            </w:r>
          </w:p>
        </w:tc>
        <w:tc>
          <w:tcPr>
            <w:tcW w:w="708" w:type="dxa"/>
          </w:tcPr>
          <w:p w14:paraId="502EE446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4BAB9451" w14:textId="77777777" w:rsidTr="004D29CE">
        <w:tc>
          <w:tcPr>
            <w:tcW w:w="848" w:type="dxa"/>
          </w:tcPr>
          <w:p w14:paraId="1747D743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2</w:t>
            </w:r>
          </w:p>
        </w:tc>
        <w:tc>
          <w:tcPr>
            <w:tcW w:w="707" w:type="dxa"/>
          </w:tcPr>
          <w:p w14:paraId="3A19D42C" w14:textId="77777777" w:rsidR="009B0FE2" w:rsidRPr="009B0FE2" w:rsidRDefault="009B0FE2" w:rsidP="002874AB">
            <w:pPr>
              <w:ind w:firstLine="0"/>
            </w:pPr>
            <w:r w:rsidRPr="009B0FE2">
              <w:t>17</w:t>
            </w:r>
          </w:p>
        </w:tc>
        <w:tc>
          <w:tcPr>
            <w:tcW w:w="707" w:type="dxa"/>
          </w:tcPr>
          <w:p w14:paraId="0BED639F" w14:textId="77777777" w:rsidR="009B0FE2" w:rsidRPr="009B0FE2" w:rsidRDefault="009B0FE2" w:rsidP="002874AB">
            <w:pPr>
              <w:ind w:firstLine="0"/>
            </w:pPr>
            <w:r w:rsidRPr="009B0FE2">
              <w:t>18</w:t>
            </w:r>
          </w:p>
        </w:tc>
        <w:tc>
          <w:tcPr>
            <w:tcW w:w="707" w:type="dxa"/>
          </w:tcPr>
          <w:p w14:paraId="2D1370C0" w14:textId="77777777" w:rsidR="009B0FE2" w:rsidRPr="009B0FE2" w:rsidRDefault="009B0FE2" w:rsidP="002874AB">
            <w:pPr>
              <w:ind w:firstLine="0"/>
            </w:pPr>
            <w:r w:rsidRPr="009B0FE2">
              <w:t>14</w:t>
            </w:r>
          </w:p>
        </w:tc>
        <w:tc>
          <w:tcPr>
            <w:tcW w:w="708" w:type="dxa"/>
          </w:tcPr>
          <w:p w14:paraId="5DD9531C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19</w:t>
            </w:r>
          </w:p>
        </w:tc>
        <w:tc>
          <w:tcPr>
            <w:tcW w:w="708" w:type="dxa"/>
          </w:tcPr>
          <w:p w14:paraId="75563F72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08CCF64C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3A117B14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3F0C035A" w14:textId="77777777" w:rsidTr="004D29CE">
        <w:tc>
          <w:tcPr>
            <w:tcW w:w="848" w:type="dxa"/>
          </w:tcPr>
          <w:p w14:paraId="1065D067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3</w:t>
            </w:r>
          </w:p>
        </w:tc>
        <w:tc>
          <w:tcPr>
            <w:tcW w:w="707" w:type="dxa"/>
          </w:tcPr>
          <w:p w14:paraId="2CF8C541" w14:textId="77777777" w:rsidR="009B0FE2" w:rsidRPr="009B0FE2" w:rsidRDefault="009B0FE2" w:rsidP="002874AB">
            <w:pPr>
              <w:ind w:firstLine="0"/>
            </w:pPr>
            <w:r w:rsidRPr="009B0FE2">
              <w:t>25</w:t>
            </w:r>
          </w:p>
        </w:tc>
        <w:tc>
          <w:tcPr>
            <w:tcW w:w="707" w:type="dxa"/>
          </w:tcPr>
          <w:p w14:paraId="5EB40D2D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24</w:t>
            </w:r>
          </w:p>
        </w:tc>
        <w:tc>
          <w:tcPr>
            <w:tcW w:w="707" w:type="dxa"/>
          </w:tcPr>
          <w:p w14:paraId="3C6A6AE3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23</w:t>
            </w:r>
          </w:p>
        </w:tc>
        <w:tc>
          <w:tcPr>
            <w:tcW w:w="708" w:type="dxa"/>
          </w:tcPr>
          <w:p w14:paraId="599363C0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06669C10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297DC717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594B7673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6D96FAF4" w14:textId="77777777" w:rsidTr="004D29CE">
        <w:tc>
          <w:tcPr>
            <w:tcW w:w="848" w:type="dxa"/>
          </w:tcPr>
          <w:p w14:paraId="4AE96AE9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4</w:t>
            </w:r>
          </w:p>
        </w:tc>
        <w:tc>
          <w:tcPr>
            <w:tcW w:w="707" w:type="dxa"/>
          </w:tcPr>
          <w:p w14:paraId="77B756F7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32</w:t>
            </w:r>
          </w:p>
        </w:tc>
        <w:tc>
          <w:tcPr>
            <w:tcW w:w="707" w:type="dxa"/>
          </w:tcPr>
          <w:p w14:paraId="4F903844" w14:textId="77777777" w:rsidR="009B0FE2" w:rsidRPr="009B0FE2" w:rsidRDefault="009B0FE2" w:rsidP="002874AB">
            <w:pPr>
              <w:ind w:firstLine="0"/>
            </w:pPr>
            <w:r w:rsidRPr="009B0FE2">
              <w:t>24</w:t>
            </w:r>
          </w:p>
        </w:tc>
        <w:tc>
          <w:tcPr>
            <w:tcW w:w="707" w:type="dxa"/>
          </w:tcPr>
          <w:p w14:paraId="6ACB7054" w14:textId="77777777" w:rsidR="009B0FE2" w:rsidRPr="009B0FE2" w:rsidRDefault="009B0FE2" w:rsidP="002874AB">
            <w:pPr>
              <w:ind w:firstLine="0"/>
            </w:pPr>
            <w:r w:rsidRPr="009B0FE2">
              <w:t>23</w:t>
            </w:r>
          </w:p>
        </w:tc>
        <w:tc>
          <w:tcPr>
            <w:tcW w:w="708" w:type="dxa"/>
          </w:tcPr>
          <w:p w14:paraId="19A12860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5696A70B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6C93255D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640D4EDA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1FB9E299" w14:textId="77777777" w:rsidTr="004D29CE">
        <w:tc>
          <w:tcPr>
            <w:tcW w:w="848" w:type="dxa"/>
          </w:tcPr>
          <w:p w14:paraId="542642D9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5</w:t>
            </w:r>
          </w:p>
        </w:tc>
        <w:tc>
          <w:tcPr>
            <w:tcW w:w="707" w:type="dxa"/>
          </w:tcPr>
          <w:p w14:paraId="5ADF615D" w14:textId="77777777" w:rsidR="009B0FE2" w:rsidRPr="009B0FE2" w:rsidRDefault="009B0FE2" w:rsidP="002874AB">
            <w:pPr>
              <w:ind w:firstLine="0"/>
            </w:pPr>
            <w:r w:rsidRPr="009B0FE2">
              <w:t>32</w:t>
            </w:r>
          </w:p>
        </w:tc>
        <w:tc>
          <w:tcPr>
            <w:tcW w:w="707" w:type="dxa"/>
          </w:tcPr>
          <w:p w14:paraId="46A70128" w14:textId="77777777" w:rsidR="009B0FE2" w:rsidRPr="009B0FE2" w:rsidRDefault="009B0FE2" w:rsidP="002874AB">
            <w:pPr>
              <w:ind w:firstLine="0"/>
            </w:pPr>
            <w:r w:rsidRPr="009B0FE2">
              <w:t>24</w:t>
            </w:r>
          </w:p>
        </w:tc>
        <w:tc>
          <w:tcPr>
            <w:tcW w:w="707" w:type="dxa"/>
          </w:tcPr>
          <w:p w14:paraId="0FE4233E" w14:textId="77777777" w:rsidR="009B0FE2" w:rsidRPr="009B0FE2" w:rsidRDefault="009B0FE2" w:rsidP="002874AB">
            <w:pPr>
              <w:ind w:firstLine="0"/>
            </w:pPr>
            <w:r w:rsidRPr="009B0FE2">
              <w:t>23</w:t>
            </w:r>
          </w:p>
        </w:tc>
        <w:tc>
          <w:tcPr>
            <w:tcW w:w="708" w:type="dxa"/>
          </w:tcPr>
          <w:p w14:paraId="3E28AE7B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39BA7DED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427DAD63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6A7182F5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</w:tbl>
    <w:p w14:paraId="3936C925" w14:textId="77777777" w:rsidR="009B0FE2" w:rsidRPr="009B0FE2" w:rsidRDefault="009B0FE2" w:rsidP="009B0FE2">
      <w:r w:rsidRPr="009B0FE2">
        <w:t xml:space="preserve">Результаты таблицы показаны на рисунке жирной линией. Числа в кружках указывают величины максимальных путей, которые идут из каждой вершины </w:t>
      </w:r>
      <w:r w:rsidRPr="009B0FE2">
        <w:object w:dxaOrig="279" w:dyaOrig="360" w14:anchorId="7DADE069">
          <v:shape id="_x0000_i1078" type="#_x0000_t75" style="width:15pt;height:18pt" o:ole="">
            <v:imagedata r:id="rId111" o:title=""/>
          </v:shape>
          <o:OLEObject Type="Embed" ProgID="Equation.3" ShapeID="_x0000_i1078" DrawAspect="Content" ObjectID="_1804793078" r:id="rId112"/>
        </w:object>
      </w:r>
      <w:r w:rsidRPr="009B0FE2">
        <w:t xml:space="preserve"> до конечной вершины </w:t>
      </w:r>
      <w:r w:rsidRPr="009B0FE2">
        <w:object w:dxaOrig="300" w:dyaOrig="360" w14:anchorId="128704E6">
          <v:shape id="_x0000_i1079" type="#_x0000_t75" style="width:15pt;height:18pt" o:ole="">
            <v:imagedata r:id="rId113" o:title=""/>
          </v:shape>
          <o:OLEObject Type="Embed" ProgID="Equation.3" ShapeID="_x0000_i1079" DrawAspect="Content" ObjectID="_1804793079" r:id="rId114"/>
        </w:object>
      </w:r>
      <w:r w:rsidRPr="009B0FE2">
        <w:t xml:space="preserve">. Критический путь показан на рисунке жирной линией. Длина критического пути </w:t>
      </w:r>
      <w:r w:rsidRPr="009B0FE2">
        <w:object w:dxaOrig="880" w:dyaOrig="420" w14:anchorId="60D39CA2">
          <v:shape id="_x0000_i1080" type="#_x0000_t75" style="width:44.25pt;height:21pt" o:ole="">
            <v:imagedata r:id="rId115" o:title=""/>
          </v:shape>
          <o:OLEObject Type="Embed" ProgID="Equation.DSMT4" ShapeID="_x0000_i1080" DrawAspect="Content" ObjectID="_1804793080" r:id="rId116"/>
        </w:object>
      </w:r>
      <w:r w:rsidRPr="009B0FE2">
        <w:t>.</w:t>
      </w:r>
    </w:p>
    <w:p w14:paraId="05CF67D0" w14:textId="6B05318A" w:rsidR="009B0FE2" w:rsidRPr="009B0FE2" w:rsidRDefault="009B0FE2" w:rsidP="009B0FE2">
      <w:r w:rsidRPr="009B0FE2">
        <w:rPr>
          <w:noProof/>
          <w:lang w:eastAsia="ru-RU"/>
        </w:rPr>
        <mc:AlternateContent>
          <mc:Choice Requires="wpc">
            <w:drawing>
              <wp:inline distT="0" distB="0" distL="0" distR="0" wp14:anchorId="04BFF5D2" wp14:editId="2DAD438D">
                <wp:extent cx="4430395" cy="2286000"/>
                <wp:effectExtent l="0" t="9525" r="0" b="0"/>
                <wp:docPr id="49" name="Полотно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40879" y="830792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1A1B4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755929">
                                <w:rPr>
                                  <w:sz w:val="24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42464" y="800100"/>
                            <a:ext cx="267184" cy="3016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E1B0E2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230126" y="349779"/>
                            <a:ext cx="342751" cy="221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CC53CF" w14:textId="77777777" w:rsidR="004D29CE" w:rsidRPr="00777D77" w:rsidRDefault="004D29CE" w:rsidP="002874AB">
                              <w:pPr>
                                <w:ind w:firstLine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458446" y="18288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07D7AD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258379" y="9144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BCBDFC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173281" y="2286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35F047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973214" y="10287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7169C4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772944" y="571500"/>
                            <a:ext cx="457181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4016" y="342900"/>
                            <a:ext cx="182926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14854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2372809" y="1028700"/>
                            <a:ext cx="160040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2809" y="342900"/>
                            <a:ext cx="800472" cy="6858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685502" cy="9144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877" y="1028700"/>
                            <a:ext cx="685502" cy="8001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877" y="1714500"/>
                            <a:ext cx="1257114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258379" y="1143000"/>
                            <a:ext cx="571612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44421" y="1143000"/>
                            <a:ext cx="1028793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72944" y="5715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CAFBEF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344016" y="571500"/>
                            <a:ext cx="914363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030058" y="228600"/>
                            <a:ext cx="194316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B65A5F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344016" y="800100"/>
                            <a:ext cx="114430" cy="18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AF114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86835" y="1485900"/>
                            <a:ext cx="114430" cy="18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83961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030058" y="5715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32A90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487239" y="5715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DDF45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3287172" y="457200"/>
                            <a:ext cx="686042" cy="5715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630463" y="457200"/>
                            <a:ext cx="331416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2FBD9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572877" y="14859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AB309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058851" y="800100"/>
                            <a:ext cx="122527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C4AE9" w14:textId="77777777" w:rsidR="004D29CE" w:rsidRPr="001C7238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258379" y="16002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835DA4" w14:textId="77777777" w:rsidR="004D29CE" w:rsidRPr="0075332C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716100" y="12573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FDBE08" w14:textId="77777777" w:rsidR="004D29CE" w:rsidRPr="0075332C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421" y="1485900"/>
                            <a:ext cx="157612" cy="308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5B1D42" w14:textId="77777777" w:rsidR="004D29CE" w:rsidRPr="0075332C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2057046" cy="6858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3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572877" y="1101725"/>
                            <a:ext cx="331416" cy="239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5E7DE2" w14:textId="77777777" w:rsidR="004D29CE" w:rsidRPr="00F1758D" w:rsidRDefault="004D29CE" w:rsidP="002874AB">
                              <w:pPr>
                                <w:ind w:firstLine="0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2057046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875870" y="1600200"/>
                            <a:ext cx="114970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E9226C" w14:textId="77777777" w:rsidR="004D29CE" w:rsidRPr="00777D77" w:rsidRDefault="004D29CE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6276" y="819679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4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72809" y="945092"/>
                            <a:ext cx="396188" cy="39581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367951" y="955675"/>
                            <a:ext cx="40104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30C40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33938" y="60854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33938" y="71967"/>
                            <a:ext cx="40104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21A00F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42970" y="1900767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36279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47828" y="1828800"/>
                            <a:ext cx="39672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358421" y="0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84256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01602" y="0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85190" y="1798108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768997" y="1794404"/>
                            <a:ext cx="401586" cy="38576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F6824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797790" y="1340908"/>
                            <a:ext cx="401586" cy="38576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16553B" w14:textId="77777777" w:rsidR="004D29CE" w:rsidRPr="00755929" w:rsidRDefault="004D29CE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5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97790" y="1340908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BFF5D2" id="Полотно 49" o:spid="_x0000_s1062" editas="canvas" style="width:348.85pt;height:180pt;mso-position-horizontal-relative:char;mso-position-vertical-relative:line" coordsize="44303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">
                <v:shape id="_x0000_s1063" type="#_x0000_t75" style="position:absolute;width:44303;height:22860;visibility:visible;mso-wrap-style:square">
                  <v:fill o:detectmouseclick="t"/>
                  <v:path o:connecttype="none"/>
                </v:shape>
                <v:shape id="Text Box 4" o:spid="_x0000_s1064" type="#_x0000_t202" style="position:absolute;left:1408;top:8307;width:4016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" stroked="f">
                  <v:textbox>
                    <w:txbxContent>
                      <w:p w14:paraId="5D61A1B4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 w:rsidRPr="00755929">
                          <w:rPr>
                            <w:sz w:val="24"/>
                          </w:rPr>
                          <w:t>32</w:t>
                        </w:r>
                      </w:p>
                    </w:txbxContent>
                  </v:textbox>
                </v:shape>
                <v:shape id="Text Box 5" o:spid="_x0000_s1065" type="#_x0000_t202" style="position:absolute;left:5424;top:8001;width:2672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">
                  <v:textbox>
                    <w:txbxContent>
                      <w:p w14:paraId="69E1B0E2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6" o:spid="_x0000_s1066" type="#_x0000_t202" style="position:absolute;left:12301;top:3497;width:3427;height:2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">
                  <v:textbox>
                    <w:txbxContent>
                      <w:p w14:paraId="7ECC53CF" w14:textId="77777777" w:rsidR="004D29CE" w:rsidRPr="00777D77" w:rsidRDefault="004D29CE" w:rsidP="002874AB">
                        <w:pPr>
                          <w:ind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7" o:spid="_x0000_s1067" type="#_x0000_t202" style="position:absolute;left:14584;top:18288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">
                  <v:textbox>
                    <w:txbxContent>
                      <w:p w14:paraId="5807D7AD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8" o:spid="_x0000_s1068" type="#_x0000_t202" style="position:absolute;left:22583;top:9144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">
                  <v:textbox>
                    <w:txbxContent>
                      <w:p w14:paraId="0EBCBDFC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9" o:spid="_x0000_s1069" type="#_x0000_t202" style="position:absolute;left:31732;top:2286;width:1139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">
                  <v:textbox>
                    <w:txbxContent>
                      <w:p w14:paraId="6A35F047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10" o:spid="_x0000_s1070" type="#_x0000_t202" style="position:absolute;left:39732;top:10287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WG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pbwdyXeALn5BQAA//8DAFBLAQItABQABgAIAAAAIQDb4fbL7gAAAIUBAAATAAAAAAAAAAAA&#10;AAAAAAAAAABbQ29udGVudF9UeXBlc10ueG1sUEsBAi0AFAAGAAgAAAAhAFr0LFu/AAAAFQEAAAsA&#10;AAAAAAAAAAAAAAAAHwEAAF9yZWxzLy5yZWxzUEsBAi0AFAAGAAgAAAAhABZZhYbEAAAA2gAAAA8A&#10;AAAAAAAAAAAAAAAABwIAAGRycy9kb3ducmV2LnhtbFBLBQYAAAAAAwADALcAAAD4AgAAAAA=&#10;">
                  <v:textbox>
                    <w:txbxContent>
                      <w:p w14:paraId="367169C4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line id="Line 11" o:spid="_x0000_s1071" style="position:absolute;flip:y;visibility:visible;mso-wrap-style:square" from="7729,5715" to="12301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">
                  <v:stroke endarrow="block" endarrowwidth="narrow" endarrowlength="long"/>
                </v:line>
                <v:line id="Line 12" o:spid="_x0000_s1072" style="position:absolute;flip:y;visibility:visible;mso-wrap-style:square" from="13440,3429" to="31732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">
                  <v:stroke endarrow="block" endarrowwidth="narrow" endarrowlength="long"/>
                </v:line>
                <v:line id="Line 13" o:spid="_x0000_s1073" style="position:absolute;visibility:visible;mso-wrap-style:square" from="7729,10287" to="22583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">
                  <v:stroke dashstyle="longDash" endarrow="block" endarrowwidth="narrow" endarrowlength="long"/>
                </v:line>
                <v:line id="Line 14" o:spid="_x0000_s1074" style="position:absolute;visibility:visible;mso-wrap-style:square" from="23728,10287" to="39732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">
                  <v:stroke dashstyle="longDash" endarrow="block" endarrowwidth="narrow" endarrowlength="long"/>
                </v:line>
                <v:line id="Line 15" o:spid="_x0000_s1075" style="position:absolute;flip:y;visibility:visible;mso-wrap-style:square" from="23728,3429" to="3173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" strokeweight="6pt">
                  <v:stroke endarrow="block" endarrowwidth="narrow" endarrowlength="long" linestyle="thickBetweenThin"/>
                </v:line>
                <v:line id="Line 16" o:spid="_x0000_s1076" style="position:absolute;visibility:visible;mso-wrap-style:square" from="7729,10287" to="14584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" strokeweight="6pt">
                  <v:stroke endarrow="block" endarrowwidth="narrow" endarrowlength="long" linestyle="thickBetweenThin"/>
                </v:line>
                <v:line id="Line 17" o:spid="_x0000_s1077" style="position:absolute;flip:y;visibility:visible;mso-wrap-style:square" from="15728,10287" to="22583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" strokeweight="6pt">
                  <v:stroke endarrow="block" endarrowwidth="narrow" endarrowlength="long" linestyle="thickBetweenThin"/>
                </v:line>
                <v:line id="Line 18" o:spid="_x0000_s1078" style="position:absolute;flip:y;visibility:visible;mso-wrap-style:square" from="15728,17145" to="28299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">
                  <v:stroke endarrow="block" endarrowwidth="narrow" endarrowlength="long"/>
                </v:line>
                <v:line id="Line 19" o:spid="_x0000_s1079" style="position:absolute;visibility:visible;mso-wrap-style:square" from="22583,11430" to="28299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</v:line>
                <v:line id="Line 20" o:spid="_x0000_s1080" style="position:absolute;flip:y;visibility:visible;mso-wrap-style:square" from="29444,11430" to="39732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">
                  <v:stroke endarrow="block" endarrowwidth="narrow" endarrowlength="long"/>
                </v:line>
                <v:shape id="Text Box 21" o:spid="_x0000_s1081" type="#_x0000_t202" style="position:absolute;left:7729;top:5715;width:1139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14:paraId="0BCAFBEF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line id="Line 22" o:spid="_x0000_s1082" style="position:absolute;visibility:visible;mso-wrap-style:square" from="13440,5715" to="22583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">
                  <v:stroke endarrow="block" endarrowwidth="narrow" endarrowlength="long"/>
                </v:line>
                <v:shape id="Text Box 23" o:spid="_x0000_s1083" type="#_x0000_t202" style="position:absolute;left:20300;top:2286;width:1943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<v:textbox>
                    <w:txbxContent>
                      <w:p w14:paraId="12B65A5F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4" o:spid="_x0000_s1084" type="#_x0000_t202" style="position:absolute;left:13440;top:8001;width:1144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<v:textbox>
                    <w:txbxContent>
                      <w:p w14:paraId="6BBAF114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5" o:spid="_x0000_s1085" type="#_x0000_t202" style="position:absolute;left:8868;top:14859;width:1144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14:paraId="37183961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shape id="Text Box 26" o:spid="_x0000_s1086" type="#_x0000_t202" style="position:absolute;left:20300;top:5715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14:paraId="2CE32A90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7" o:spid="_x0000_s1087" type="#_x0000_t202" style="position:absolute;left:24872;top:5715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14:paraId="5CCDDF45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line id="Line 28" o:spid="_x0000_s1088" style="position:absolute;visibility:visible;mso-wrap-style:square" from="32871,4572" to="3973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" strokeweight="6pt">
                  <v:stroke endarrow="block" endarrowwidth="narrow" endarrowlength="long" linestyle="thickBetweenThin"/>
                </v:line>
                <v:shape id="Text Box 29" o:spid="_x0000_s1089" type="#_x0000_t202" style="position:absolute;left:36304;top:4572;width:331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<v:textbox>
                    <w:txbxContent>
                      <w:p w14:paraId="22E2FBD9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1</w:t>
                        </w:r>
                      </w:p>
                    </w:txbxContent>
                  </v:textbox>
                </v:shape>
                <v:shape id="Text Box 30" o:spid="_x0000_s1090" type="#_x0000_t202" style="position:absolute;left:15728;top:14859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14:paraId="702AB309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31" o:spid="_x0000_s1091" type="#_x0000_t202" style="position:absolute;left:30588;top:8001;width:1225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<v:textbox>
                    <w:txbxContent>
                      <w:p w14:paraId="35FC4AE9" w14:textId="77777777" w:rsidR="004D29CE" w:rsidRPr="001C7238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shape id="Text Box 32" o:spid="_x0000_s1092" type="#_x0000_t202" style="position:absolute;left:22583;top:16002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<v:textbox>
                    <w:txbxContent>
                      <w:p w14:paraId="6D835DA4" w14:textId="77777777" w:rsidR="004D29CE" w:rsidRPr="0075332C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33" o:spid="_x0000_s1093" type="#_x0000_t202" style="position:absolute;left:27161;top:12573;width:1138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cd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" stroked="f">
                  <v:textbox>
                    <w:txbxContent>
                      <w:p w14:paraId="62FDBE08" w14:textId="77777777" w:rsidR="004D29CE" w:rsidRPr="0075332C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34" o:spid="_x0000_s1094" type="#_x0000_t202" style="position:absolute;left:33584;top:14859;width:1576;height:3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<v:textbox>
                    <w:txbxContent>
                      <w:p w14:paraId="555B1D42" w14:textId="77777777" w:rsidR="004D29CE" w:rsidRPr="0075332C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line id="Line 35" o:spid="_x0000_s1095" style="position:absolute;visibility:visible;mso-wrap-style:square" from="7729,10287" to="28299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" stroked="f">
                  <v:stroke endarrow="block" endarrowwidth="narrow" endarrowlength="long"/>
                </v:line>
                <v:shape id="Text Box 36" o:spid="_x0000_s1096" type="#_x0000_t202" style="position:absolute;left:15728;top:11017;width:3314;height:2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lqwQAAANs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Ifw/hJ+gFz9AwAA//8DAFBLAQItABQABgAIAAAAIQDb4fbL7gAAAIUBAAATAAAAAAAAAAAAAAAA&#10;AAAAAABbQ29udGVudF9UeXBlc10ueG1sUEsBAi0AFAAGAAgAAAAhAFr0LFu/AAAAFQEAAAsAAAAA&#10;AAAAAAAAAAAAHwEAAF9yZWxzLy5yZWxzUEsBAi0AFAAGAAgAAAAhADYGOWrBAAAA2wAAAA8AAAAA&#10;AAAAAAAAAAAABwIAAGRycy9kb3ducmV2LnhtbFBLBQYAAAAAAwADALcAAAD1AgAAAAA=&#10;" stroked="f">
                  <v:textbox>
                    <w:txbxContent>
                      <w:p w14:paraId="3D5E7DE2" w14:textId="77777777" w:rsidR="004D29CE" w:rsidRPr="00F1758D" w:rsidRDefault="004D29CE" w:rsidP="002874AB">
                        <w:pPr>
                          <w:ind w:firstLine="0"/>
                        </w:pPr>
                        <w:r>
                          <w:t>11</w:t>
                        </w:r>
                      </w:p>
                    </w:txbxContent>
                  </v:textbox>
                </v:shape>
                <v:line id="Line 37" o:spid="_x0000_s1097" style="position:absolute;visibility:visible;mso-wrap-style:square" from="7729,10287" to="28299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">
                  <v:stroke endarrow="block" endarrowwidth="narrow" endarrowlength="long"/>
                </v:line>
                <v:shape id="Text Box 38" o:spid="_x0000_s1098" type="#_x0000_t202" style="position:absolute;left:28758;top:16002;width:1150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">
                  <v:textbox>
                    <w:txbxContent>
                      <w:p w14:paraId="1FE9226C" w14:textId="77777777" w:rsidR="004D29CE" w:rsidRPr="00777D77" w:rsidRDefault="004D29CE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oval id="Oval 39" o:spid="_x0000_s1099" style="position:absolute;left:1462;top:8196;width:3962;height:3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">
                  <v:fill opacity="0"/>
                  <o:lock v:ext="edit" aspectratio="t"/>
                </v:oval>
                <v:oval id="Oval 40" o:spid="_x0000_s1100" style="position:absolute;left:23728;top:9450;width:3961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">
                  <v:fill opacity="0"/>
                  <o:lock v:ext="edit" aspectratio="t"/>
                </v:oval>
                <v:shape id="Text Box 41" o:spid="_x0000_s1101" type="#_x0000_t202" style="position:absolute;left:23679;top:9556;width:4010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" stroked="f">
                  <v:fill opacity="0"/>
                  <v:textbox>
                    <w:txbxContent>
                      <w:p w14:paraId="4A630C40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9</w:t>
                        </w:r>
                      </w:p>
                    </w:txbxContent>
                  </v:textbox>
                </v:shape>
                <v:oval id="Oval 42" o:spid="_x0000_s1102" style="position:absolute;left:8339;top:608;width:3962;height:3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">
                  <v:fill opacity="0"/>
                  <o:lock v:ext="edit" aspectratio="t"/>
                </v:oval>
                <v:shape id="Text Box 43" o:spid="_x0000_s1103" type="#_x0000_t202" style="position:absolute;left:8339;top:719;width:4010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" stroked="f">
                  <v:fill opacity="0"/>
                  <v:textbox>
                    <w:txbxContent>
                      <w:p w14:paraId="4521A00F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4</w:t>
                        </w:r>
                      </w:p>
                    </w:txbxContent>
                  </v:textbox>
                </v:shape>
                <v:shape id="Text Box 44" o:spid="_x0000_s1104" type="#_x0000_t202" style="position:absolute;left:9429;top:19007;width:4016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" stroked="f">
                  <v:fill opacity="0"/>
                  <v:textbox>
                    <w:txbxContent>
                      <w:p w14:paraId="27636279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3</w:t>
                        </w:r>
                      </w:p>
                    </w:txbxContent>
                  </v:textbox>
                </v:shape>
                <v:oval id="Oval 45" o:spid="_x0000_s1105" style="position:absolute;left:9478;top:18288;width:3967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">
                  <v:fill opacity="0"/>
                  <o:lock v:ext="edit" aspectratio="t"/>
                </v:oval>
                <v:shape id="Text Box 46" o:spid="_x0000_s1106" type="#_x0000_t202" style="position:absolute;left:33584;width:4016;height:3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" stroked="f">
                  <v:fill opacity="0"/>
                  <v:textbox>
                    <w:txbxContent>
                      <w:p w14:paraId="73B84256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1</w:t>
                        </w:r>
                      </w:p>
                    </w:txbxContent>
                  </v:textbox>
                </v:shape>
                <v:oval id="Oval 47" o:spid="_x0000_s1107" style="position:absolute;left:34016;width:3961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">
                  <v:fill opacity="0"/>
                  <o:lock v:ext="edit" aspectratio="t"/>
                </v:oval>
                <v:oval id="Oval 48" o:spid="_x0000_s1108" style="position:absolute;left:27851;top:17981;width:396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">
                  <v:fill opacity="0"/>
                  <o:lock v:ext="edit" aspectratio="t"/>
                </v:oval>
                <v:shape id="Text Box 49" o:spid="_x0000_s1109" type="#_x0000_t202" style="position:absolute;left:27689;top:17944;width:4016;height:3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" stroked="f">
                  <v:fill opacity="0"/>
                  <v:textbox>
                    <w:txbxContent>
                      <w:p w14:paraId="6E4F6824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50" o:spid="_x0000_s1110" type="#_x0000_t202" style="position:absolute;left:37977;top:13409;width:4016;height:3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" stroked="f">
                  <v:fill opacity="0"/>
                  <v:textbox>
                    <w:txbxContent>
                      <w:p w14:paraId="7D16553B" w14:textId="77777777" w:rsidR="004D29CE" w:rsidRPr="00755929" w:rsidRDefault="004D29CE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oval id="Oval 51" o:spid="_x0000_s1111" style="position:absolute;left:37977;top:13409;width:396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">
                  <v:fill opacity="0"/>
                  <o:lock v:ext="edit" aspectratio="t"/>
                </v:oval>
                <w10:anchorlock/>
              </v:group>
            </w:pict>
          </mc:Fallback>
        </mc:AlternateContent>
      </w:r>
    </w:p>
    <w:p w14:paraId="064A240F" w14:textId="65A9FBB0" w:rsidR="002874AB" w:rsidRPr="002874AB" w:rsidRDefault="002874AB" w:rsidP="002874AB">
      <w:pPr>
        <w:rPr>
          <w:rFonts w:eastAsiaTheme="minorEastAsia"/>
        </w:rPr>
      </w:pPr>
      <w:bookmarkStart w:id="0" w:name="_Hlk192596840"/>
      <w:r>
        <w:t>Критерии оценивания:</w:t>
      </w:r>
      <w:r w:rsidRPr="002874AB">
        <w:t xml:space="preserve"> </w:t>
      </w:r>
      <w:r>
        <w:t>содержательное соответствие приведенному решению.</w:t>
      </w:r>
    </w:p>
    <w:bookmarkEnd w:id="0"/>
    <w:p w14:paraId="0BED718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C52C060" w14:textId="77777777" w:rsidR="009B0FE2" w:rsidRPr="002874AB" w:rsidRDefault="009B0FE2" w:rsidP="00F51BB9"/>
    <w:p w14:paraId="23FE84ED" w14:textId="76A6FD05" w:rsidR="002874AB" w:rsidRPr="002874AB" w:rsidRDefault="00CF300E" w:rsidP="002874AB">
      <w:r>
        <w:t xml:space="preserve">2. </w:t>
      </w:r>
      <w:r w:rsidR="002874AB" w:rsidRPr="002874AB">
        <w:t xml:space="preserve">Построить математическую модель работы СМО с ожиданием. Для 4-канальной СМО с ожиданием, на которую поступает простейший поток вызовов с параметром </w:t>
      </w:r>
      <m:oMath>
        <m:r>
          <w:rPr>
            <w:rFonts w:ascii="Cambria Math"/>
          </w:rPr>
          <m:t>λ=3,21</m:t>
        </m:r>
      </m:oMath>
      <w:r w:rsidR="002874AB" w:rsidRPr="002874AB">
        <w:t>, необходимо:</w:t>
      </w:r>
    </w:p>
    <w:p w14:paraId="763E3CF4" w14:textId="566CC2E9" w:rsidR="002874AB" w:rsidRPr="002874AB" w:rsidRDefault="002874AB" w:rsidP="002874AB">
      <w:pPr>
        <w:ind w:left="709" w:firstLine="0"/>
        <w:rPr>
          <w:lang w:val="x-none"/>
        </w:rPr>
      </w:pPr>
      <w:r>
        <w:rPr>
          <w:lang w:val="x-none"/>
        </w:rPr>
        <w:t xml:space="preserve">1) </w:t>
      </w:r>
      <w:r w:rsidRPr="002874AB">
        <w:rPr>
          <w:lang w:val="x-none"/>
        </w:rPr>
        <w:t>Построить закон распределения числа поступивших вызовов.</w:t>
      </w:r>
    </w:p>
    <w:p w14:paraId="4CB55A12" w14:textId="72C07504" w:rsidR="002874AB" w:rsidRPr="002874AB" w:rsidRDefault="002874AB" w:rsidP="002874AB">
      <w:pPr>
        <w:ind w:left="709" w:firstLine="0"/>
      </w:pPr>
      <w:r>
        <w:t xml:space="preserve">2) </w:t>
      </w:r>
      <w:r w:rsidRPr="002874AB">
        <w:t>Вычислить вероятность ожидания обслуживания поступивших вызовов.</w:t>
      </w:r>
    </w:p>
    <w:p w14:paraId="644D4113" w14:textId="31BBFF2E" w:rsidR="002874AB" w:rsidRPr="002874AB" w:rsidRDefault="002874AB" w:rsidP="002874AB">
      <w:pPr>
        <w:ind w:left="709" w:firstLine="0"/>
        <w:rPr>
          <w:lang w:val="x-none"/>
        </w:rPr>
      </w:pPr>
      <w:r>
        <w:rPr>
          <w:lang w:val="x-none"/>
        </w:rPr>
        <w:t xml:space="preserve">3) </w:t>
      </w:r>
      <w:r w:rsidRPr="002874AB">
        <w:rPr>
          <w:lang w:val="x-none"/>
        </w:rPr>
        <w:t>Вычислить среднюю длину очереди</w:t>
      </w:r>
    </w:p>
    <w:p w14:paraId="02C65C42" w14:textId="1378AC28" w:rsidR="002874AB" w:rsidRPr="002874AB" w:rsidRDefault="002874AB" w:rsidP="002874AB">
      <w:pPr>
        <w:ind w:left="709" w:firstLine="0"/>
      </w:pPr>
      <w:r>
        <w:t xml:space="preserve">4) </w:t>
      </w:r>
      <w:r w:rsidRPr="002874AB">
        <w:t>Вычислить среднее время ожидания.</w:t>
      </w:r>
    </w:p>
    <w:p w14:paraId="1A8F51C8" w14:textId="77777777" w:rsidR="00CF300E" w:rsidRDefault="00CF300E" w:rsidP="00CF300E"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09FEA3AD" w14:textId="77777777" w:rsidR="00CF300E" w:rsidRDefault="00CF300E" w:rsidP="00CF300E">
      <w:r w:rsidRPr="00FC4F32">
        <w:t>Ожидаемый результат:</w:t>
      </w:r>
    </w:p>
    <w:p w14:paraId="4907EEBF" w14:textId="77777777" w:rsidR="002874AB" w:rsidRPr="002874AB" w:rsidRDefault="002874AB" w:rsidP="002874AB">
      <w:r w:rsidRPr="002874AB">
        <w:t>Математическая модель работы СМО с ожиданием:</w:t>
      </w:r>
    </w:p>
    <w:p w14:paraId="505F0328" w14:textId="210F0EE5" w:rsidR="002874AB" w:rsidRPr="002874AB" w:rsidRDefault="002874AB" w:rsidP="002874AB">
      <w:r w:rsidRPr="002874AB">
        <w:t xml:space="preserve">Система имеет </w:t>
      </w:r>
      <m:oMath>
        <m:r>
          <w:rPr>
            <w:rFonts w:ascii="Cambria Math"/>
          </w:rPr>
          <m:t>n</m:t>
        </m:r>
      </m:oMath>
      <w:r w:rsidRPr="002874AB">
        <w:t xml:space="preserve">, 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n</m:t>
        </m:r>
        <m:r>
          <w:rPr>
            <w:rFonts w:ascii="Cambria Math"/>
          </w:rPr>
          <m:t>≤</m:t>
        </m:r>
        <m:r>
          <w:rPr>
            <w:rFonts w:ascii="Cambria Math" w:hAnsi="Cambria Math" w:cs="Cambria Math"/>
          </w:rPr>
          <m:t>∝</m:t>
        </m:r>
      </m:oMath>
      <w:r w:rsidRPr="002874AB">
        <w:t>, полнодоступных каналов обслуживания;</w:t>
      </w:r>
    </w:p>
    <w:p w14:paraId="6808F357" w14:textId="77777777" w:rsidR="002874AB" w:rsidRPr="002874AB" w:rsidRDefault="002874AB" w:rsidP="002874AB">
      <w:r w:rsidRPr="002874AB">
        <w:lastRenderedPageBreak/>
        <w:t>Возможные состояния системы:</w:t>
      </w:r>
    </w:p>
    <w:p w14:paraId="3A6C3A54" w14:textId="5C67BB48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0</m:t>
            </m:r>
          </m:sub>
        </m:sSub>
      </m:oMath>
      <w:r w:rsidR="002874AB" w:rsidRPr="002874AB">
        <w:t xml:space="preserve"> – ни один канал не занятый (очереди нет),</w:t>
      </w:r>
    </w:p>
    <w:p w14:paraId="65068DAB" w14:textId="06A34223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занятый точно один канал (очереди нет), </w:t>
      </w:r>
    </w:p>
    <w:p w14:paraId="4775BB34" w14:textId="77777777" w:rsidR="002874AB" w:rsidRPr="002874AB" w:rsidRDefault="002874AB" w:rsidP="002874AB">
      <w:r w:rsidRPr="002874AB">
        <w:t xml:space="preserve">……………………………………………………. </w:t>
      </w:r>
    </w:p>
    <w:p w14:paraId="0A9B8AD1" w14:textId="75B4B775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точно </w:t>
      </w:r>
      <m:oMath>
        <m:r>
          <w:rPr>
            <w:rFonts w:ascii="Cambria Math"/>
          </w:rPr>
          <m:t>k</m:t>
        </m:r>
      </m:oMath>
      <w:r w:rsidR="002874AB" w:rsidRPr="002874AB">
        <w:t xml:space="preserve"> каналов (очереди нет), </w:t>
      </w:r>
    </w:p>
    <w:p w14:paraId="0C292E00" w14:textId="77777777" w:rsidR="002874AB" w:rsidRPr="002874AB" w:rsidRDefault="002874AB" w:rsidP="002874AB">
      <w:r w:rsidRPr="002874AB">
        <w:t xml:space="preserve">……………………………………………………. </w:t>
      </w:r>
    </w:p>
    <w:p w14:paraId="22D660B6" w14:textId="055529BA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 (очереди нет), </w:t>
      </w:r>
    </w:p>
    <w:p w14:paraId="1548EE20" w14:textId="62B2C613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+1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, одна заявка находится в очереди,</w:t>
      </w:r>
    </w:p>
    <w:p w14:paraId="29E40A75" w14:textId="40F0E2BC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+s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, </w:t>
      </w:r>
      <m:oMath>
        <m:r>
          <w:rPr>
            <w:rFonts w:ascii="Cambria Math"/>
          </w:rPr>
          <m:t>s</m:t>
        </m:r>
      </m:oMath>
      <w:r w:rsidR="002874AB" w:rsidRPr="002874AB">
        <w:t xml:space="preserve"> заявок находится в очереди,</w:t>
      </w:r>
    </w:p>
    <w:p w14:paraId="2C71F343" w14:textId="77777777" w:rsidR="002874AB" w:rsidRPr="002874AB" w:rsidRDefault="002874AB" w:rsidP="002874AB">
      <w:r w:rsidRPr="002874AB">
        <w:t>………………………………………………………..</w:t>
      </w:r>
    </w:p>
    <w:p w14:paraId="2A8E1321" w14:textId="77777777" w:rsidR="002874AB" w:rsidRPr="002874AB" w:rsidRDefault="002874AB" w:rsidP="002874AB">
      <w:r w:rsidRPr="002874AB">
        <w:t>Дисциплина обслуживания с ожиданием: вызов, заставший все каналы системы занятыми, становится в очередь и ожидает, пока не освободится какой-либо канал;</w:t>
      </w:r>
    </w:p>
    <w:p w14:paraId="27809EE6" w14:textId="2132A351" w:rsidR="002874AB" w:rsidRPr="002874AB" w:rsidRDefault="002874AB" w:rsidP="002874AB">
      <w:r w:rsidRPr="002874AB">
        <w:t xml:space="preserve">Закон распределения времени обслуживания одного вызова – экспоненциальный с параметром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h</m:t>
            </m:r>
          </m:den>
        </m:f>
      </m:oMath>
      <w:r w:rsidRPr="002874AB">
        <w:t xml:space="preserve">, где </w:t>
      </w:r>
      <m:oMath>
        <m:r>
          <w:rPr>
            <w:rFonts w:ascii="Cambria Math"/>
          </w:rPr>
          <m:t>h</m:t>
        </m:r>
      </m:oMath>
      <w:r w:rsidRPr="002874AB">
        <w:t xml:space="preserve"> – среднее время обслуживания одного вызова.</w:t>
      </w:r>
    </w:p>
    <w:p w14:paraId="0C5CA317" w14:textId="171013BC" w:rsidR="002874AB" w:rsidRPr="002874AB" w:rsidRDefault="002874AB" w:rsidP="002874AB">
      <w:r w:rsidRPr="002874AB">
        <w:t xml:space="preserve">Входной поток вызовов простейший с плотностью </w:t>
      </w:r>
      <m:oMath>
        <m:r>
          <w:rPr>
            <w:rFonts w:ascii="Cambria Math"/>
          </w:rPr>
          <m:t>λ</m:t>
        </m:r>
      </m:oMath>
      <w:r w:rsidRPr="002874AB">
        <w:t xml:space="preserve">, вероятно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k</m:t>
            </m:r>
          </m:sub>
        </m:sSub>
      </m:oMath>
      <w:r w:rsidRPr="002874AB">
        <w:t xml:space="preserve"> состоя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</m:oMath>
      <w:r w:rsidRPr="002874AB">
        <w:t xml:space="preserve"> (вероятность того, что заняты точно </w:t>
      </w:r>
      <w:r w:rsidRPr="002874AB">
        <w:object w:dxaOrig="200" w:dyaOrig="279" w14:anchorId="7DA2874A">
          <v:shape id="_x0000_i1081" type="#_x0000_t75" style="width:9.75pt;height:14.25pt" o:ole="">
            <v:imagedata r:id="rId117" o:title=""/>
          </v:shape>
          <o:OLEObject Type="Embed" ProgID="Equation.3" ShapeID="_x0000_i1081" DrawAspect="Content" ObjectID="_1804793081" r:id="rId118"/>
        </w:object>
      </w:r>
      <w:r w:rsidRPr="002874AB">
        <w:t xml:space="preserve"> каналов) вычисляется по формулам: </w:t>
      </w:r>
    </w:p>
    <w:p w14:paraId="7BCA86FC" w14:textId="638B7B80" w:rsidR="002874AB" w:rsidRDefault="002F1807" w:rsidP="002874A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k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k!</m:t>
                  </m:r>
                </m:den>
              </m:f>
            </m:num>
            <m:den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</w:rPr>
                        <m:t>k!</m:t>
                      </m:r>
                    </m:den>
                  </m:f>
                </m:e>
              </m:nary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λ</m:t>
                  </m:r>
                </m:num>
                <m:den>
                  <m:r>
                    <w:rPr>
                      <w:rFonts w:ascii="Cambria Math"/>
                    </w:rPr>
                    <m:t>n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λ</m:t>
                  </m:r>
                </m:den>
              </m:f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n!</m:t>
                  </m:r>
                </m:den>
              </m:f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58E97269" w14:textId="23A9652A" w:rsidR="002874AB" w:rsidRPr="002874AB" w:rsidRDefault="002874AB" w:rsidP="002874AB">
      <m:oMath>
        <m:r>
          <w:rPr>
            <w:rFonts w:ascii="Cambria Math"/>
          </w:rPr>
          <m:t>0&lt;k&lt;n</m:t>
        </m:r>
      </m:oMath>
      <w:r w:rsidRPr="002874AB">
        <w:t>.</w:t>
      </w:r>
    </w:p>
    <w:p w14:paraId="0ED703CF" w14:textId="77777777" w:rsidR="002874AB" w:rsidRPr="002874AB" w:rsidRDefault="002874AB" w:rsidP="002874AB">
      <w:pPr>
        <w:rPr>
          <w:lang w:val="x-none"/>
        </w:rPr>
      </w:pPr>
      <w:r w:rsidRPr="002874AB">
        <w:rPr>
          <w:lang w:val="x-none"/>
        </w:rPr>
        <w:t xml:space="preserve">1) </w:t>
      </w:r>
      <w:r w:rsidRPr="002874AB">
        <w:t>Пользуясь формулой (1), п</w:t>
      </w:r>
      <w:proofErr w:type="spellStart"/>
      <w:r w:rsidRPr="002874AB">
        <w:rPr>
          <w:lang w:val="x-none"/>
        </w:rPr>
        <w:t>остроим</w:t>
      </w:r>
      <w:proofErr w:type="spellEnd"/>
      <w:r w:rsidRPr="002874AB">
        <w:rPr>
          <w:lang w:val="x-none"/>
        </w:rPr>
        <w:t xml:space="preserve"> закон распределения числа поступивших вызовов.</w:t>
      </w:r>
    </w:p>
    <w:p w14:paraId="18ABAE29" w14:textId="77777777" w:rsidR="002874AB" w:rsidRPr="002874AB" w:rsidRDefault="002874AB" w:rsidP="002874AB">
      <w:r w:rsidRPr="002874AB">
        <w:t xml:space="preserve">Вычислим </w:t>
      </w:r>
    </w:p>
    <w:p w14:paraId="0D4515DE" w14:textId="05BA2BBE" w:rsidR="002874AB" w:rsidRPr="002874AB" w:rsidRDefault="002F1807" w:rsidP="002874AB"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4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k!</m:t>
                  </m:r>
                </m:den>
              </m:f>
            </m:e>
          </m:nary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λ</m:t>
              </m:r>
            </m:num>
            <m:den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λ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=1+λ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3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λ</m:t>
              </m:r>
            </m:num>
            <m:den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λ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=</m:t>
          </m:r>
        </m:oMath>
      </m:oMathPara>
    </w:p>
    <w:p w14:paraId="2E649741" w14:textId="34A2BBAE" w:rsidR="002874AB" w:rsidRPr="002874AB" w:rsidRDefault="002874AB" w:rsidP="002874AB">
      <m:oMath>
        <m:r>
          <w:rPr>
            <w:rFonts w:ascii="Cambria Math"/>
          </w:rPr>
          <m:t>=1+3,2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,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3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2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0,8</m:t>
            </m:r>
          </m:den>
        </m:f>
        <m:r>
          <w:rPr>
            <w:rFonts w:ascii="Cambria Math" w:hAnsi="Cambria Math" w:cs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24</m:t>
            </m:r>
          </m:den>
        </m:f>
        <m:r>
          <w:rPr>
            <w:rFonts w:ascii="Cambria Math"/>
          </w:rPr>
          <m:t>=1+3,21+5,14+5,5+4,42+17,74=37=B</m:t>
        </m:r>
      </m:oMath>
      <w:r w:rsidRPr="002874AB">
        <w:t>.</w:t>
      </w:r>
    </w:p>
    <w:p w14:paraId="640B5587" w14:textId="77777777" w:rsidR="002874AB" w:rsidRPr="002874AB" w:rsidRDefault="002874AB" w:rsidP="002874AB">
      <w:r w:rsidRPr="002874AB">
        <w:t>Тогда</w:t>
      </w:r>
    </w:p>
    <w:p w14:paraId="21DD0FBC" w14:textId="7C991ED2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27</m:t>
        </m:r>
      </m:oMath>
      <w:r w:rsidR="002874AB" w:rsidRPr="002874AB">
        <w:t>,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4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num>
          <m:den>
            <m:r>
              <w:rPr>
                <w:rFonts w:ascii="Cambria Math"/>
              </w:rPr>
              <m:t>4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888</m:t>
            </m:r>
          </m:den>
        </m:f>
        <m:r>
          <w:rPr>
            <w:rFonts w:ascii="Cambria Math"/>
          </w:rPr>
          <m:t>=0,1196</m:t>
        </m:r>
      </m:oMath>
      <w:r w:rsidR="002874AB" w:rsidRPr="002874AB">
        <w:t>,</w:t>
      </w:r>
    </w:p>
    <w:p w14:paraId="38B16428" w14:textId="4075A4E3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868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5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!</m:t>
                </m:r>
              </m:den>
            </m:f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64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,4239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768</m:t>
        </m:r>
      </m:oMath>
      <w:r w:rsidR="002874AB" w:rsidRPr="002874AB">
        <w:t>,</w:t>
      </w:r>
    </w:p>
    <w:p w14:paraId="085C299A" w14:textId="2D661904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2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,3</m:t>
            </m:r>
          </m:num>
          <m:den>
            <m:r>
              <w:rPr>
                <w:rFonts w:ascii="Cambria Math"/>
              </w:rPr>
              <m:t>74</m:t>
            </m:r>
          </m:den>
        </m:f>
        <m:r>
          <w:rPr>
            <w:rFonts w:ascii="Cambria Math"/>
          </w:rPr>
          <m:t>=0,1392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6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,3594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195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411</m:t>
        </m:r>
      </m:oMath>
      <w:r w:rsidR="002874AB" w:rsidRPr="002874AB">
        <w:t>,</w:t>
      </w:r>
    </w:p>
    <w:p w14:paraId="52B4AEF8" w14:textId="5C9CD1DE" w:rsidR="002874AB" w:rsidRPr="002874AB" w:rsidRDefault="002F1807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r>
              <w:rPr>
                <w:rFonts w:ascii="Cambria Math"/>
              </w:rPr>
              <m:t>3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3</m:t>
            </m:r>
          </m:num>
          <m:den>
            <m:r>
              <w:rPr>
                <w:rFonts w:ascii="Cambria Math"/>
              </w:rPr>
              <m:t>222</m:t>
            </m:r>
          </m:den>
        </m:f>
        <m:r>
          <w:rPr>
            <w:rFonts w:ascii="Cambria Math"/>
          </w:rPr>
          <m:t>=0,1486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7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7</m:t>
                </m:r>
              </m:sup>
            </m:sSup>
          </m:num>
          <m:den>
            <m:r>
              <w:rPr>
                <w:rFonts w:ascii="Cambria Math"/>
              </w:rPr>
              <m:t>7!B</m:t>
            </m:r>
          </m:den>
        </m:f>
        <m:r>
          <w:rPr>
            <w:rFonts w:ascii="Cambria Math"/>
          </w:rPr>
          <m:t>=0,0188</m:t>
        </m:r>
      </m:oMath>
    </w:p>
    <w:p w14:paraId="78A93882" w14:textId="77777777" w:rsidR="002874AB" w:rsidRPr="002874AB" w:rsidRDefault="002874AB" w:rsidP="002874AB">
      <w:r w:rsidRPr="002874AB">
        <w:t>Построим график закона распределения числа поступивших вызовов;</w:t>
      </w:r>
    </w:p>
    <w:p w14:paraId="0EE9B9F5" w14:textId="578A741A" w:rsidR="002874AB" w:rsidRPr="002874AB" w:rsidRDefault="002874AB" w:rsidP="002874AB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85807BD" wp14:editId="716F57DC">
            <wp:extent cx="4123690" cy="171450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690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8231B3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вероятность ожидания обслуживания поступивших вызовов:</w:t>
      </w:r>
    </w:p>
    <w:p w14:paraId="0BB97440" w14:textId="78B27B17" w:rsidR="002874AB" w:rsidRPr="002874AB" w:rsidRDefault="002874AB" w:rsidP="002874AB"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γ&gt;0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n!</m:t>
                </m:r>
              </m:den>
            </m:f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/>
                  </w:rPr>
                  <m:t>k=0</m:t>
                </m:r>
              </m:sub>
              <m:sup>
                <m:r>
                  <w:rPr>
                    <w:rFonts w:ascii="Cambria Math"/>
                  </w:rPr>
                  <m:t>n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k!</m:t>
                    </m:r>
                  </m:den>
                </m:f>
              </m:e>
            </m:nary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n!</m:t>
                </m:r>
              </m:den>
            </m:f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4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!</m:t>
                </m:r>
              </m:den>
            </m:f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,06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,42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4850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</m:oMath>
      <w:r w:rsidRPr="002874AB">
        <w:t>.</w:t>
      </w:r>
    </w:p>
    <w:p w14:paraId="64AD7505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среднюю длину очереди:</w:t>
      </w:r>
    </w:p>
    <w:p w14:paraId="6D6F1C60" w14:textId="52725387" w:rsidR="002874AB" w:rsidRPr="002874AB" w:rsidRDefault="002F1807" w:rsidP="002874AB"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s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λ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,21</m:t>
            </m:r>
          </m:den>
        </m:f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0,4850=1,4</m:t>
        </m:r>
      </m:oMath>
      <w:r w:rsidR="002874AB" w:rsidRPr="002874AB">
        <w:t>.</w:t>
      </w:r>
    </w:p>
    <w:p w14:paraId="5AA08DBA" w14:textId="77777777" w:rsidR="002874AB" w:rsidRPr="002874AB" w:rsidRDefault="002874AB" w:rsidP="002874AB"/>
    <w:p w14:paraId="5C6A0657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среднее время ожидания обслуживания:</w:t>
      </w:r>
    </w:p>
    <w:p w14:paraId="6A82156A" w14:textId="55ACB352" w:rsidR="002874AB" w:rsidRPr="002874AB" w:rsidRDefault="002F1807" w:rsidP="002874AB"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γ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̄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s</m:t>
                </m:r>
              </m:e>
            </m:acc>
          </m:num>
          <m:den>
            <m:r>
              <w:rPr>
                <w:rFonts w:ascii="Cambria Math"/>
              </w:rPr>
              <m:t>λ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λ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4850</m:t>
            </m:r>
          </m:num>
          <m:den>
            <m:r>
              <w:rPr>
                <w:rFonts w:ascii="Cambria Math"/>
              </w:rPr>
              <m:t>0,79</m:t>
            </m:r>
          </m:den>
        </m:f>
        <m:r>
          <w:rPr>
            <w:rFonts w:ascii="Cambria Math"/>
          </w:rPr>
          <m:t>=0,4476</m:t>
        </m:r>
      </m:oMath>
      <w:r w:rsidR="002874AB" w:rsidRPr="002874AB">
        <w:t>.</w:t>
      </w:r>
    </w:p>
    <w:p w14:paraId="3D848432" w14:textId="5D4E77EB" w:rsidR="003D17E7" w:rsidRDefault="003D17E7" w:rsidP="002874AB">
      <w:pPr>
        <w:rPr>
          <w:rFonts w:eastAsiaTheme="minorEastAsia"/>
        </w:rPr>
      </w:pPr>
      <w:r>
        <w:t>Критерии оценивания:</w:t>
      </w:r>
      <w:r w:rsidR="002874AB" w:rsidRPr="002874AB">
        <w:t xml:space="preserve"> содержательное соответствие приведенному решению</w:t>
      </w:r>
      <w:r>
        <w:t>.</w:t>
      </w:r>
    </w:p>
    <w:p w14:paraId="64086F5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sectPr w:rsidR="00E36C0A" w:rsidSect="006943A0">
      <w:footerReference w:type="default" r:id="rId120"/>
      <w:footerReference w:type="first" r:id="rId121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0A8CDC" w14:textId="77777777" w:rsidR="002F1807" w:rsidRDefault="002F1807" w:rsidP="006943A0">
      <w:r>
        <w:separator/>
      </w:r>
    </w:p>
  </w:endnote>
  <w:endnote w:type="continuationSeparator" w:id="0">
    <w:p w14:paraId="602C7792" w14:textId="77777777" w:rsidR="002F1807" w:rsidRDefault="002F1807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13A1C631" w:rsidR="004D29CE" w:rsidRPr="006943A0" w:rsidRDefault="004D29CE" w:rsidP="004D29CE">
        <w:pPr>
          <w:pStyle w:val="af"/>
          <w:ind w:firstLine="0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>
          <w:rPr>
            <w:noProof/>
            <w:sz w:val="24"/>
          </w:rPr>
          <w:t>1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4D29CE" w:rsidRPr="006943A0" w:rsidRDefault="004D29CE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42355774"/>
      <w:docPartObj>
        <w:docPartGallery w:val="Page Numbers (Bottom of Page)"/>
        <w:docPartUnique/>
      </w:docPartObj>
    </w:sdtPr>
    <w:sdtEndPr/>
    <w:sdtContent>
      <w:p w14:paraId="4D44755F" w14:textId="79A3C5DF" w:rsidR="004D29CE" w:rsidRDefault="004D29CE" w:rsidP="004D29CE">
        <w:pPr>
          <w:pStyle w:val="af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FD6B4E4" w14:textId="77777777" w:rsidR="004D29CE" w:rsidRDefault="004D29CE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0EDD36" w14:textId="77777777" w:rsidR="002F1807" w:rsidRDefault="002F1807" w:rsidP="006943A0">
      <w:r>
        <w:separator/>
      </w:r>
    </w:p>
  </w:footnote>
  <w:footnote w:type="continuationSeparator" w:id="0">
    <w:p w14:paraId="309BC67D" w14:textId="77777777" w:rsidR="002F1807" w:rsidRDefault="002F1807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F44C72"/>
    <w:multiLevelType w:val="hybridMultilevel"/>
    <w:tmpl w:val="BEE881B4"/>
    <w:lvl w:ilvl="0" w:tplc="211472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25B4C5D"/>
    <w:multiLevelType w:val="hybridMultilevel"/>
    <w:tmpl w:val="2A96318E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22560"/>
    <w:rsid w:val="0006311A"/>
    <w:rsid w:val="00080CA9"/>
    <w:rsid w:val="00095C56"/>
    <w:rsid w:val="000A7ADF"/>
    <w:rsid w:val="000D01B5"/>
    <w:rsid w:val="000E0B55"/>
    <w:rsid w:val="00172F27"/>
    <w:rsid w:val="001824D3"/>
    <w:rsid w:val="00191CF7"/>
    <w:rsid w:val="001A0AB8"/>
    <w:rsid w:val="001C3A9C"/>
    <w:rsid w:val="001D5FAA"/>
    <w:rsid w:val="002103A3"/>
    <w:rsid w:val="0023607F"/>
    <w:rsid w:val="00271063"/>
    <w:rsid w:val="002874AB"/>
    <w:rsid w:val="002A0645"/>
    <w:rsid w:val="002A35C6"/>
    <w:rsid w:val="002B3406"/>
    <w:rsid w:val="002C4C2C"/>
    <w:rsid w:val="002D532D"/>
    <w:rsid w:val="002F1807"/>
    <w:rsid w:val="002F20EB"/>
    <w:rsid w:val="002F47FF"/>
    <w:rsid w:val="0030658F"/>
    <w:rsid w:val="00347C37"/>
    <w:rsid w:val="003D17E7"/>
    <w:rsid w:val="00420C3C"/>
    <w:rsid w:val="00432D00"/>
    <w:rsid w:val="00461D7F"/>
    <w:rsid w:val="0046213D"/>
    <w:rsid w:val="00470BF5"/>
    <w:rsid w:val="004816F3"/>
    <w:rsid w:val="00495EDC"/>
    <w:rsid w:val="004A6607"/>
    <w:rsid w:val="004D29CE"/>
    <w:rsid w:val="0050337A"/>
    <w:rsid w:val="0052738E"/>
    <w:rsid w:val="00531429"/>
    <w:rsid w:val="00542091"/>
    <w:rsid w:val="00550EF7"/>
    <w:rsid w:val="005D53BF"/>
    <w:rsid w:val="005E321A"/>
    <w:rsid w:val="005E7F90"/>
    <w:rsid w:val="006047A2"/>
    <w:rsid w:val="006077E3"/>
    <w:rsid w:val="00617CF3"/>
    <w:rsid w:val="006224C5"/>
    <w:rsid w:val="00640F75"/>
    <w:rsid w:val="00651072"/>
    <w:rsid w:val="0066178B"/>
    <w:rsid w:val="006943A0"/>
    <w:rsid w:val="00697D56"/>
    <w:rsid w:val="006C2017"/>
    <w:rsid w:val="006D706C"/>
    <w:rsid w:val="00721A69"/>
    <w:rsid w:val="00736951"/>
    <w:rsid w:val="00776854"/>
    <w:rsid w:val="00776893"/>
    <w:rsid w:val="008058C5"/>
    <w:rsid w:val="008159DB"/>
    <w:rsid w:val="0081791A"/>
    <w:rsid w:val="00840510"/>
    <w:rsid w:val="00851238"/>
    <w:rsid w:val="00874B3E"/>
    <w:rsid w:val="008C1727"/>
    <w:rsid w:val="008C74E9"/>
    <w:rsid w:val="008D77C8"/>
    <w:rsid w:val="008E2DDD"/>
    <w:rsid w:val="0091443C"/>
    <w:rsid w:val="0092015D"/>
    <w:rsid w:val="0095688A"/>
    <w:rsid w:val="0096331B"/>
    <w:rsid w:val="009B0FE2"/>
    <w:rsid w:val="009B6C90"/>
    <w:rsid w:val="009F744D"/>
    <w:rsid w:val="00A00792"/>
    <w:rsid w:val="00A07227"/>
    <w:rsid w:val="00A528C0"/>
    <w:rsid w:val="00A62DE5"/>
    <w:rsid w:val="00A93D69"/>
    <w:rsid w:val="00AA6323"/>
    <w:rsid w:val="00AD2DFE"/>
    <w:rsid w:val="00AD4B9F"/>
    <w:rsid w:val="00AD7916"/>
    <w:rsid w:val="00AF2AD9"/>
    <w:rsid w:val="00B5777E"/>
    <w:rsid w:val="00B60BB6"/>
    <w:rsid w:val="00B65645"/>
    <w:rsid w:val="00B7649F"/>
    <w:rsid w:val="00BB2661"/>
    <w:rsid w:val="00BB4E23"/>
    <w:rsid w:val="00BD0D49"/>
    <w:rsid w:val="00BD5CF0"/>
    <w:rsid w:val="00C426D2"/>
    <w:rsid w:val="00C446EB"/>
    <w:rsid w:val="00C70737"/>
    <w:rsid w:val="00C74995"/>
    <w:rsid w:val="00C87CED"/>
    <w:rsid w:val="00CA6DCA"/>
    <w:rsid w:val="00CF300E"/>
    <w:rsid w:val="00D05BBC"/>
    <w:rsid w:val="00D169A3"/>
    <w:rsid w:val="00D874BB"/>
    <w:rsid w:val="00D9506B"/>
    <w:rsid w:val="00DB7C34"/>
    <w:rsid w:val="00DE1E8E"/>
    <w:rsid w:val="00E20755"/>
    <w:rsid w:val="00E36C0A"/>
    <w:rsid w:val="00E37DC0"/>
    <w:rsid w:val="00E65761"/>
    <w:rsid w:val="00ED02A2"/>
    <w:rsid w:val="00EE5F03"/>
    <w:rsid w:val="00EF1766"/>
    <w:rsid w:val="00F11FDA"/>
    <w:rsid w:val="00F12E82"/>
    <w:rsid w:val="00F27B2F"/>
    <w:rsid w:val="00F3589D"/>
    <w:rsid w:val="00F41C91"/>
    <w:rsid w:val="00F51BB9"/>
    <w:rsid w:val="00F56671"/>
    <w:rsid w:val="00F60621"/>
    <w:rsid w:val="00F645F8"/>
    <w:rsid w:val="00F71F6A"/>
    <w:rsid w:val="00FA5BC1"/>
    <w:rsid w:val="00FC08DE"/>
    <w:rsid w:val="00FC4F32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874A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84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8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0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1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58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7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74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9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9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46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9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3B3A8F-8451-47F1-914D-D88D4B0E01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2</Pages>
  <Words>2334</Words>
  <Characters>13308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7</cp:revision>
  <dcterms:created xsi:type="dcterms:W3CDTF">2025-03-07T18:33:00Z</dcterms:created>
  <dcterms:modified xsi:type="dcterms:W3CDTF">2025-03-29T19:36:00Z</dcterms:modified>
</cp:coreProperties>
</file>